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CBD24B" w14:textId="77777777" w:rsidR="00076941" w:rsidRPr="007B6EF3" w:rsidRDefault="00076941" w:rsidP="00076941">
      <w:pPr>
        <w:pStyle w:val="a3"/>
        <w:spacing w:before="0" w:beforeAutospacing="0" w:after="0" w:afterAutospacing="0"/>
        <w:ind w:right="566"/>
        <w:jc w:val="center"/>
        <w:rPr>
          <w:color w:val="000000"/>
        </w:rPr>
      </w:pPr>
      <w:r w:rsidRPr="007B6EF3">
        <w:rPr>
          <w:color w:val="000000"/>
          <w:sz w:val="20"/>
          <w:szCs w:val="20"/>
        </w:rPr>
        <w:t>ВЫСШЕГО ОБРАЗОВАНИЯ</w:t>
      </w:r>
    </w:p>
    <w:p w14:paraId="394F4536" w14:textId="77777777" w:rsidR="00076941" w:rsidRPr="007B6EF3" w:rsidRDefault="00076941" w:rsidP="00076941">
      <w:pPr>
        <w:pStyle w:val="a3"/>
        <w:spacing w:before="0" w:beforeAutospacing="0" w:after="0" w:afterAutospacing="0"/>
        <w:ind w:right="566"/>
        <w:jc w:val="center"/>
        <w:rPr>
          <w:color w:val="000000"/>
        </w:rPr>
      </w:pPr>
      <w:r w:rsidRPr="007B6EF3">
        <w:rPr>
          <w:b/>
          <w:bCs/>
          <w:i/>
          <w:iCs/>
          <w:color w:val="000000"/>
          <w:sz w:val="20"/>
          <w:szCs w:val="20"/>
          <w:shd w:val="clear" w:color="auto" w:fill="FFFFFF"/>
        </w:rPr>
        <w:t>«</w:t>
      </w:r>
      <w:r w:rsidRPr="007B6EF3">
        <w:rPr>
          <w:b/>
          <w:bCs/>
          <w:color w:val="000000"/>
          <w:sz w:val="20"/>
          <w:szCs w:val="20"/>
          <w:shd w:val="clear" w:color="auto" w:fill="FFFFFF"/>
        </w:rPr>
        <w:t>САНКТ-ПЕТЕРБУРГСКИЙ ПОЛИТЕХНИЧЕСКИЙ УНИВЕРСИТЕТ ПЕТРА ВЕЛИКОГО»</w:t>
      </w:r>
    </w:p>
    <w:p w14:paraId="311F0AC6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0EED25D3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7B6EF3">
        <w:rPr>
          <w:color w:val="000000"/>
        </w:rPr>
        <w:t> </w:t>
      </w:r>
    </w:p>
    <w:p w14:paraId="3AD0C59A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7B6EF3">
        <w:rPr>
          <w:color w:val="000000"/>
          <w:sz w:val="28"/>
          <w:szCs w:val="28"/>
        </w:rPr>
        <w:t>Институт компьютерных наук и технологий</w:t>
      </w:r>
      <w:r w:rsidRPr="007B6EF3">
        <w:rPr>
          <w:rStyle w:val="apple-converted-space"/>
          <w:rFonts w:eastAsiaTheme="majorEastAsia"/>
          <w:color w:val="000000"/>
          <w:sz w:val="28"/>
          <w:szCs w:val="28"/>
        </w:rPr>
        <w:t> </w:t>
      </w:r>
    </w:p>
    <w:p w14:paraId="76397664" w14:textId="77777777" w:rsidR="00076941" w:rsidRPr="007B6EF3" w:rsidRDefault="00076941" w:rsidP="00076941">
      <w:pPr>
        <w:pStyle w:val="a3"/>
        <w:spacing w:before="0" w:beforeAutospacing="0" w:after="0" w:afterAutospacing="0"/>
        <w:jc w:val="both"/>
        <w:rPr>
          <w:color w:val="000000"/>
        </w:rPr>
      </w:pPr>
    </w:p>
    <w:p w14:paraId="157FC52E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b/>
          <w:bCs/>
          <w:color w:val="000000"/>
          <w:sz w:val="28"/>
          <w:szCs w:val="28"/>
        </w:rPr>
      </w:pPr>
      <w:bookmarkStart w:id="0" w:name="_Hlk508871333"/>
      <w:r w:rsidRPr="007B6EF3">
        <w:rPr>
          <w:b/>
          <w:bCs/>
          <w:color w:val="000000"/>
          <w:sz w:val="28"/>
          <w:szCs w:val="28"/>
        </w:rPr>
        <w:t>Высшая школа программной инженерии</w:t>
      </w:r>
      <w:bookmarkEnd w:id="0"/>
    </w:p>
    <w:p w14:paraId="61BC2A16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0AA76690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7B6EF3">
        <w:rPr>
          <w:color w:val="000000"/>
        </w:rPr>
        <w:t> </w:t>
      </w:r>
    </w:p>
    <w:p w14:paraId="53164A40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192B4BF9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2D0E5751" w14:textId="77777777" w:rsidR="00076941" w:rsidRPr="007B6EF3" w:rsidRDefault="00076941" w:rsidP="00076941">
      <w:pPr>
        <w:pStyle w:val="a3"/>
        <w:spacing w:before="0" w:beforeAutospacing="0" w:after="0" w:afterAutospacing="0"/>
        <w:ind w:left="1985"/>
        <w:rPr>
          <w:color w:val="000000"/>
        </w:rPr>
      </w:pPr>
      <w:r w:rsidRPr="007B6EF3">
        <w:rPr>
          <w:rFonts w:eastAsiaTheme="minorHAnsi"/>
          <w:noProof/>
          <w:lang w:eastAsia="en-US"/>
        </w:rPr>
        <w:drawing>
          <wp:inline distT="0" distB="0" distL="0" distR="0" wp14:anchorId="5B6F0F9A" wp14:editId="4EB67E3B">
            <wp:extent cx="3413760" cy="1132205"/>
            <wp:effectExtent l="0" t="0" r="2540" b="0"/>
            <wp:docPr id="1" name="Рисунок 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113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87952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7B6EF3">
        <w:rPr>
          <w:color w:val="000000"/>
        </w:rPr>
        <w:t> </w:t>
      </w:r>
    </w:p>
    <w:p w14:paraId="03930FCA" w14:textId="77777777" w:rsidR="00076941" w:rsidRPr="007B6EF3" w:rsidRDefault="00076941" w:rsidP="00076941">
      <w:pPr>
        <w:pStyle w:val="a3"/>
        <w:spacing w:before="0" w:beforeAutospacing="0" w:after="0" w:afterAutospacing="0"/>
        <w:rPr>
          <w:color w:val="000000"/>
        </w:rPr>
      </w:pPr>
      <w:r w:rsidRPr="007B6EF3">
        <w:rPr>
          <w:color w:val="000000"/>
        </w:rPr>
        <w:t> </w:t>
      </w:r>
    </w:p>
    <w:p w14:paraId="3BD1796C" w14:textId="77777777" w:rsidR="00076941" w:rsidRPr="007B6EF3" w:rsidRDefault="00076941" w:rsidP="00076941">
      <w:pPr>
        <w:pStyle w:val="a3"/>
        <w:spacing w:before="0" w:beforeAutospacing="0" w:after="0" w:afterAutospacing="0"/>
        <w:rPr>
          <w:color w:val="000000"/>
        </w:rPr>
      </w:pPr>
      <w:r w:rsidRPr="007B6EF3">
        <w:rPr>
          <w:color w:val="000000"/>
        </w:rPr>
        <w:t> </w:t>
      </w:r>
    </w:p>
    <w:p w14:paraId="6E2BF12F" w14:textId="77777777" w:rsidR="00076941" w:rsidRPr="007B6EF3" w:rsidRDefault="00076941" w:rsidP="00076941">
      <w:pPr>
        <w:pStyle w:val="a3"/>
        <w:spacing w:before="0" w:beforeAutospacing="0" w:after="0" w:afterAutospacing="0"/>
        <w:rPr>
          <w:color w:val="000000"/>
        </w:rPr>
      </w:pPr>
    </w:p>
    <w:p w14:paraId="26D086D2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7B6EF3">
        <w:rPr>
          <w:color w:val="000000"/>
        </w:rPr>
        <w:t> </w:t>
      </w:r>
    </w:p>
    <w:p w14:paraId="28D0EBC0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7B6EF3">
        <w:rPr>
          <w:color w:val="000000"/>
        </w:rPr>
        <w:t> </w:t>
      </w:r>
    </w:p>
    <w:p w14:paraId="71F0E6D6" w14:textId="718DC893" w:rsidR="00076941" w:rsidRPr="007B6EF3" w:rsidRDefault="00076941" w:rsidP="00076941">
      <w:pPr>
        <w:pStyle w:val="a3"/>
        <w:spacing w:before="0" w:beforeAutospacing="0" w:after="0" w:afterAutospacing="0" w:line="360" w:lineRule="atLeast"/>
        <w:jc w:val="center"/>
        <w:rPr>
          <w:color w:val="000000"/>
        </w:rPr>
      </w:pPr>
      <w:r w:rsidRPr="007B6EF3">
        <w:rPr>
          <w:b/>
          <w:bCs/>
          <w:color w:val="000000"/>
          <w:sz w:val="32"/>
          <w:szCs w:val="32"/>
        </w:rPr>
        <w:t>ЛАБОРАТОРНАЯ</w:t>
      </w:r>
      <w:r w:rsidRPr="007B6EF3">
        <w:rPr>
          <w:rStyle w:val="apple-converted-space"/>
          <w:rFonts w:eastAsiaTheme="majorEastAsia"/>
          <w:b/>
          <w:bCs/>
          <w:color w:val="000000"/>
        </w:rPr>
        <w:t> </w:t>
      </w:r>
      <w:r w:rsidRPr="007B6EF3">
        <w:rPr>
          <w:b/>
          <w:bCs/>
          <w:color w:val="000000"/>
          <w:sz w:val="32"/>
          <w:szCs w:val="32"/>
        </w:rPr>
        <w:t>РАБОТА</w:t>
      </w:r>
      <w:r w:rsidRPr="007B6EF3">
        <w:rPr>
          <w:rStyle w:val="apple-converted-space"/>
          <w:rFonts w:eastAsiaTheme="majorEastAsia"/>
          <w:b/>
          <w:bCs/>
          <w:color w:val="000000"/>
        </w:rPr>
        <w:t> </w:t>
      </w:r>
      <w:r w:rsidRPr="007B6EF3">
        <w:rPr>
          <w:b/>
          <w:bCs/>
          <w:color w:val="000000"/>
          <w:sz w:val="32"/>
          <w:szCs w:val="32"/>
        </w:rPr>
        <w:t>№</w:t>
      </w:r>
      <w:r w:rsidR="002C46B4">
        <w:rPr>
          <w:b/>
          <w:bCs/>
          <w:color w:val="000000"/>
          <w:sz w:val="32"/>
          <w:szCs w:val="32"/>
        </w:rPr>
        <w:t>5</w:t>
      </w:r>
    </w:p>
    <w:p w14:paraId="41D48186" w14:textId="77777777" w:rsidR="00076941" w:rsidRPr="007B6EF3" w:rsidRDefault="00076941" w:rsidP="00076941">
      <w:pPr>
        <w:pStyle w:val="a3"/>
        <w:spacing w:before="0" w:beforeAutospacing="0" w:after="0" w:afterAutospacing="0" w:line="360" w:lineRule="atLeast"/>
        <w:jc w:val="center"/>
        <w:rPr>
          <w:color w:val="000000"/>
          <w:sz w:val="28"/>
          <w:szCs w:val="28"/>
        </w:rPr>
      </w:pPr>
      <w:r w:rsidRPr="007B6EF3">
        <w:rPr>
          <w:color w:val="000000"/>
          <w:sz w:val="28"/>
          <w:szCs w:val="28"/>
        </w:rPr>
        <w:t> </w:t>
      </w:r>
    </w:p>
    <w:p w14:paraId="1079CD2C" w14:textId="77777777" w:rsidR="00076941" w:rsidRPr="007B6EF3" w:rsidRDefault="00076941" w:rsidP="00076941">
      <w:pPr>
        <w:pStyle w:val="a3"/>
        <w:spacing w:before="0" w:beforeAutospacing="0" w:after="0" w:afterAutospacing="0" w:line="360" w:lineRule="atLeast"/>
        <w:jc w:val="center"/>
        <w:rPr>
          <w:color w:val="000000"/>
          <w:sz w:val="28"/>
          <w:szCs w:val="28"/>
        </w:rPr>
      </w:pPr>
      <w:r w:rsidRPr="007B6EF3">
        <w:rPr>
          <w:color w:val="000000"/>
          <w:sz w:val="28"/>
          <w:szCs w:val="28"/>
        </w:rPr>
        <w:t>по дисциплине «Машинное обучение»</w:t>
      </w:r>
    </w:p>
    <w:p w14:paraId="2BC0BC25" w14:textId="77777777" w:rsidR="00076941" w:rsidRPr="007B6EF3" w:rsidRDefault="00076941" w:rsidP="00076941">
      <w:pPr>
        <w:pStyle w:val="a3"/>
        <w:spacing w:before="0" w:beforeAutospacing="0" w:after="0" w:afterAutospacing="0" w:line="360" w:lineRule="atLeast"/>
        <w:jc w:val="center"/>
        <w:rPr>
          <w:color w:val="000000"/>
          <w:sz w:val="28"/>
          <w:szCs w:val="28"/>
        </w:rPr>
      </w:pPr>
    </w:p>
    <w:p w14:paraId="1BFEA2E6" w14:textId="77777777" w:rsidR="00076941" w:rsidRPr="007B6EF3" w:rsidRDefault="00076941" w:rsidP="00076941">
      <w:pPr>
        <w:pStyle w:val="a3"/>
        <w:spacing w:before="0" w:beforeAutospacing="0" w:after="0" w:afterAutospacing="0" w:line="360" w:lineRule="atLeast"/>
        <w:jc w:val="center"/>
        <w:rPr>
          <w:color w:val="000000"/>
          <w:sz w:val="28"/>
          <w:szCs w:val="28"/>
        </w:rPr>
      </w:pPr>
    </w:p>
    <w:p w14:paraId="12BC01A9" w14:textId="77777777" w:rsidR="00076941" w:rsidRPr="007B6EF3" w:rsidRDefault="00076941" w:rsidP="00076941">
      <w:pPr>
        <w:pStyle w:val="a3"/>
        <w:spacing w:before="0" w:beforeAutospacing="0" w:after="0" w:afterAutospacing="0" w:line="360" w:lineRule="atLeast"/>
        <w:jc w:val="center"/>
        <w:rPr>
          <w:sz w:val="28"/>
          <w:szCs w:val="28"/>
        </w:rPr>
      </w:pPr>
    </w:p>
    <w:p w14:paraId="51987B66" w14:textId="77777777" w:rsidR="00076941" w:rsidRPr="007B6EF3" w:rsidRDefault="00076941" w:rsidP="00076941">
      <w:pPr>
        <w:pStyle w:val="a3"/>
        <w:spacing w:before="0" w:beforeAutospacing="0" w:after="0" w:afterAutospacing="0" w:line="360" w:lineRule="atLeast"/>
        <w:jc w:val="center"/>
        <w:rPr>
          <w:color w:val="000000"/>
        </w:rPr>
      </w:pPr>
    </w:p>
    <w:p w14:paraId="61C2CB13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7B6EF3">
        <w:rPr>
          <w:color w:val="000000"/>
        </w:rPr>
        <w:t> </w:t>
      </w:r>
    </w:p>
    <w:p w14:paraId="08F57BA3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7B6EF3">
        <w:rPr>
          <w:color w:val="000000"/>
        </w:rPr>
        <w:t> </w:t>
      </w:r>
    </w:p>
    <w:p w14:paraId="4C94C6A0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0294BAA0" w14:textId="77777777" w:rsidR="00076941" w:rsidRPr="007B6EF3" w:rsidRDefault="00076941" w:rsidP="00076941">
      <w:pPr>
        <w:pStyle w:val="a3"/>
        <w:spacing w:before="0" w:beforeAutospacing="0" w:after="0" w:afterAutospacing="0"/>
        <w:jc w:val="center"/>
        <w:rPr>
          <w:color w:val="000000"/>
        </w:rPr>
      </w:pPr>
    </w:p>
    <w:p w14:paraId="1EC83F14" w14:textId="77777777" w:rsidR="00076941" w:rsidRPr="007B6EF3" w:rsidRDefault="00076941" w:rsidP="00076941">
      <w:pPr>
        <w:pStyle w:val="a3"/>
        <w:spacing w:before="0" w:beforeAutospacing="0" w:after="0" w:afterAutospacing="0"/>
        <w:rPr>
          <w:color w:val="000000"/>
        </w:rPr>
      </w:pPr>
    </w:p>
    <w:p w14:paraId="0328A987" w14:textId="77777777" w:rsidR="00076941" w:rsidRPr="007B6EF3" w:rsidRDefault="00076941" w:rsidP="00076941">
      <w:pPr>
        <w:pStyle w:val="a3"/>
        <w:spacing w:before="0" w:beforeAutospacing="0" w:after="0" w:afterAutospacing="0"/>
        <w:rPr>
          <w:color w:val="000000"/>
        </w:rPr>
      </w:pPr>
    </w:p>
    <w:p w14:paraId="49FC608E" w14:textId="77777777" w:rsidR="00076941" w:rsidRPr="007B6EF3" w:rsidRDefault="00076941" w:rsidP="00076941">
      <w:pPr>
        <w:pStyle w:val="a3"/>
        <w:tabs>
          <w:tab w:val="left" w:pos="6946"/>
          <w:tab w:val="left" w:pos="7230"/>
          <w:tab w:val="left" w:pos="7371"/>
        </w:tabs>
        <w:spacing w:before="0" w:beforeAutospacing="0" w:after="0" w:afterAutospacing="0"/>
        <w:rPr>
          <w:color w:val="000000"/>
          <w:sz w:val="28"/>
          <w:szCs w:val="28"/>
        </w:rPr>
      </w:pPr>
      <w:r w:rsidRPr="007B6EF3">
        <w:rPr>
          <w:color w:val="000000"/>
          <w:sz w:val="28"/>
          <w:szCs w:val="28"/>
        </w:rPr>
        <w:t xml:space="preserve">Студент </w:t>
      </w:r>
      <w:r w:rsidRPr="007B6EF3">
        <w:rPr>
          <w:color w:val="000000"/>
          <w:sz w:val="28"/>
          <w:szCs w:val="28"/>
        </w:rPr>
        <w:tab/>
        <w:t>А. М. Потапова</w:t>
      </w:r>
    </w:p>
    <w:p w14:paraId="7211107C" w14:textId="77777777" w:rsidR="00076941" w:rsidRPr="007B6EF3" w:rsidRDefault="00076941" w:rsidP="00076941">
      <w:pPr>
        <w:pStyle w:val="a3"/>
        <w:tabs>
          <w:tab w:val="left" w:pos="6946"/>
          <w:tab w:val="left" w:pos="7230"/>
          <w:tab w:val="left" w:pos="7371"/>
        </w:tabs>
        <w:spacing w:before="0" w:beforeAutospacing="0" w:after="0" w:afterAutospacing="0"/>
        <w:rPr>
          <w:color w:val="000000"/>
          <w:sz w:val="28"/>
          <w:szCs w:val="28"/>
        </w:rPr>
      </w:pPr>
      <w:r w:rsidRPr="007B6EF3">
        <w:rPr>
          <w:color w:val="000000"/>
          <w:sz w:val="28"/>
          <w:szCs w:val="28"/>
        </w:rPr>
        <w:t>гр. 3530202/90202</w:t>
      </w:r>
    </w:p>
    <w:p w14:paraId="13B26148" w14:textId="77777777" w:rsidR="00076941" w:rsidRPr="007B6EF3" w:rsidRDefault="00076941" w:rsidP="00076941">
      <w:pPr>
        <w:pStyle w:val="a3"/>
        <w:spacing w:before="240" w:beforeAutospacing="0" w:after="0" w:afterAutospacing="0"/>
        <w:ind w:left="1134"/>
        <w:rPr>
          <w:color w:val="000000"/>
        </w:rPr>
      </w:pPr>
      <w:r w:rsidRPr="007B6EF3">
        <w:rPr>
          <w:color w:val="000000"/>
        </w:rPr>
        <w:t> </w:t>
      </w:r>
    </w:p>
    <w:p w14:paraId="3D4AC0ED" w14:textId="77777777" w:rsidR="00076941" w:rsidRPr="007B6EF3" w:rsidRDefault="00076941" w:rsidP="00076941">
      <w:pPr>
        <w:pStyle w:val="a3"/>
        <w:tabs>
          <w:tab w:val="left" w:pos="6946"/>
        </w:tabs>
      </w:pPr>
      <w:r w:rsidRPr="007B6EF3">
        <w:rPr>
          <w:sz w:val="28"/>
          <w:szCs w:val="28"/>
        </w:rPr>
        <w:t xml:space="preserve">Руководитель </w:t>
      </w:r>
      <w:r w:rsidRPr="007B6EF3">
        <w:rPr>
          <w:sz w:val="28"/>
          <w:szCs w:val="28"/>
        </w:rPr>
        <w:tab/>
        <w:t xml:space="preserve">И. А. Селин </w:t>
      </w:r>
      <w:r w:rsidRPr="007B6EF3">
        <w:rPr>
          <w:color w:val="000000"/>
        </w:rPr>
        <w:t> </w:t>
      </w:r>
    </w:p>
    <w:p w14:paraId="77D81FA8" w14:textId="77777777" w:rsidR="00076941" w:rsidRPr="007B6EF3" w:rsidRDefault="00076941" w:rsidP="00076941">
      <w:pPr>
        <w:pStyle w:val="a3"/>
        <w:spacing w:before="0" w:beforeAutospacing="0" w:after="0" w:afterAutospacing="0"/>
        <w:ind w:left="1134"/>
        <w:rPr>
          <w:color w:val="000000"/>
        </w:rPr>
      </w:pPr>
    </w:p>
    <w:p w14:paraId="39436EE3" w14:textId="77777777" w:rsidR="00076941" w:rsidRPr="007B6EF3" w:rsidRDefault="00076941" w:rsidP="00076941">
      <w:pPr>
        <w:pStyle w:val="a3"/>
        <w:spacing w:before="0" w:beforeAutospacing="0" w:after="0" w:afterAutospacing="0"/>
        <w:ind w:left="1134"/>
        <w:rPr>
          <w:color w:val="000000"/>
        </w:rPr>
      </w:pPr>
      <w:r w:rsidRPr="007B6EF3">
        <w:rPr>
          <w:color w:val="000000"/>
        </w:rPr>
        <w:t> </w:t>
      </w:r>
    </w:p>
    <w:p w14:paraId="6B01C1DF" w14:textId="77777777" w:rsidR="00076941" w:rsidRPr="007B6EF3" w:rsidRDefault="00076941" w:rsidP="00076941">
      <w:pPr>
        <w:pStyle w:val="a3"/>
        <w:spacing w:before="0" w:beforeAutospacing="0" w:after="0" w:afterAutospacing="0"/>
        <w:ind w:left="1134"/>
        <w:rPr>
          <w:color w:val="000000"/>
        </w:rPr>
      </w:pPr>
      <w:r w:rsidRPr="007B6EF3">
        <w:rPr>
          <w:color w:val="000000"/>
        </w:rPr>
        <w:t> </w:t>
      </w:r>
    </w:p>
    <w:p w14:paraId="3D7765D3" w14:textId="77777777" w:rsidR="00076941" w:rsidRPr="007B6EF3" w:rsidRDefault="00076941" w:rsidP="00076941">
      <w:pPr>
        <w:pStyle w:val="a3"/>
        <w:spacing w:before="0" w:beforeAutospacing="0" w:after="0" w:afterAutospacing="0" w:line="360" w:lineRule="atLeast"/>
        <w:jc w:val="center"/>
        <w:rPr>
          <w:color w:val="000000"/>
        </w:rPr>
      </w:pPr>
      <w:r w:rsidRPr="007B6EF3">
        <w:rPr>
          <w:color w:val="000000"/>
          <w:sz w:val="28"/>
          <w:szCs w:val="28"/>
        </w:rPr>
        <w:t>Санкт-Петербург</w:t>
      </w:r>
    </w:p>
    <w:p w14:paraId="288A1304" w14:textId="77777777" w:rsidR="00076941" w:rsidRPr="007B6EF3" w:rsidRDefault="00076941" w:rsidP="00076941">
      <w:pPr>
        <w:pStyle w:val="a3"/>
        <w:spacing w:before="0" w:beforeAutospacing="0" w:after="200" w:afterAutospacing="0"/>
        <w:jc w:val="center"/>
        <w:rPr>
          <w:color w:val="000000"/>
          <w:sz w:val="28"/>
          <w:szCs w:val="28"/>
        </w:rPr>
      </w:pPr>
      <w:r w:rsidRPr="007B6EF3">
        <w:rPr>
          <w:color w:val="000000"/>
          <w:sz w:val="28"/>
          <w:szCs w:val="28"/>
        </w:rPr>
        <w:t>2022</w:t>
      </w:r>
      <w:r w:rsidRPr="007B6EF3">
        <w:rPr>
          <w:rStyle w:val="apple-converted-space"/>
          <w:rFonts w:eastAsiaTheme="majorEastAsia"/>
          <w:color w:val="000000"/>
          <w:sz w:val="28"/>
          <w:szCs w:val="28"/>
        </w:rPr>
        <w:t> </w:t>
      </w:r>
      <w:r w:rsidRPr="007B6EF3">
        <w:rPr>
          <w:color w:val="000000"/>
          <w:sz w:val="28"/>
          <w:szCs w:val="28"/>
        </w:rPr>
        <w:t>г</w:t>
      </w:r>
    </w:p>
    <w:p w14:paraId="54083F3E" w14:textId="67549BAC" w:rsidR="00076941" w:rsidRDefault="00076941" w:rsidP="00076941">
      <w:pPr>
        <w:pStyle w:val="a3"/>
        <w:spacing w:before="0" w:beforeAutospacing="0" w:after="200" w:afterAutospacing="0" w:line="360" w:lineRule="auto"/>
        <w:rPr>
          <w:b/>
          <w:bCs/>
          <w:color w:val="2F5496" w:themeColor="accent1" w:themeShade="BF"/>
          <w:sz w:val="28"/>
          <w:szCs w:val="28"/>
        </w:rPr>
      </w:pPr>
      <w:r w:rsidRPr="007B6EF3">
        <w:rPr>
          <w:b/>
          <w:bCs/>
          <w:color w:val="2F5496" w:themeColor="accent1" w:themeShade="BF"/>
          <w:sz w:val="28"/>
          <w:szCs w:val="28"/>
        </w:rPr>
        <w:lastRenderedPageBreak/>
        <w:t>Содержание</w:t>
      </w:r>
    </w:p>
    <w:p w14:paraId="00FE9289" w14:textId="396E27BB" w:rsidR="00072902" w:rsidRPr="00072902" w:rsidRDefault="00072902" w:rsidP="00072902">
      <w:pPr>
        <w:pStyle w:val="11"/>
        <w:tabs>
          <w:tab w:val="right" w:leader="dot" w:pos="9345"/>
        </w:tabs>
        <w:spacing w:line="360" w:lineRule="auto"/>
        <w:rPr>
          <w:noProof/>
        </w:rPr>
      </w:pPr>
      <w:r w:rsidRPr="00072902">
        <w:rPr>
          <w:color w:val="000000" w:themeColor="text1"/>
          <w:sz w:val="28"/>
          <w:szCs w:val="28"/>
        </w:rPr>
        <w:fldChar w:fldCharType="begin"/>
      </w:r>
      <w:r w:rsidRPr="00072902">
        <w:rPr>
          <w:color w:val="000000" w:themeColor="text1"/>
          <w:sz w:val="28"/>
          <w:szCs w:val="28"/>
        </w:rPr>
        <w:instrText xml:space="preserve"> TOC \o "1-3" \h \z \u </w:instrText>
      </w:r>
      <w:r w:rsidRPr="00072902">
        <w:rPr>
          <w:color w:val="000000" w:themeColor="text1"/>
          <w:sz w:val="28"/>
          <w:szCs w:val="28"/>
        </w:rPr>
        <w:fldChar w:fldCharType="separate"/>
      </w:r>
      <w:hyperlink w:anchor="_Toc117682292" w:history="1">
        <w:r w:rsidRPr="00072902">
          <w:rPr>
            <w:rStyle w:val="a8"/>
            <w:rFonts w:ascii="Times New Roman" w:hAnsi="Times New Roman" w:cs="Times New Roman"/>
            <w:noProof/>
          </w:rPr>
          <w:t>Задание 1</w:t>
        </w:r>
        <w:r w:rsidRPr="00072902">
          <w:rPr>
            <w:noProof/>
            <w:webHidden/>
          </w:rPr>
          <w:tab/>
        </w:r>
        <w:r w:rsidRPr="00072902">
          <w:rPr>
            <w:noProof/>
            <w:webHidden/>
          </w:rPr>
          <w:fldChar w:fldCharType="begin"/>
        </w:r>
        <w:r w:rsidRPr="00072902">
          <w:rPr>
            <w:noProof/>
            <w:webHidden/>
          </w:rPr>
          <w:instrText xml:space="preserve"> PAGEREF _Toc117682292 \h </w:instrText>
        </w:r>
        <w:r w:rsidRPr="00072902">
          <w:rPr>
            <w:noProof/>
            <w:webHidden/>
          </w:rPr>
        </w:r>
        <w:r w:rsidRPr="00072902">
          <w:rPr>
            <w:noProof/>
            <w:webHidden/>
          </w:rPr>
          <w:fldChar w:fldCharType="separate"/>
        </w:r>
        <w:r w:rsidRPr="00072902">
          <w:rPr>
            <w:noProof/>
            <w:webHidden/>
          </w:rPr>
          <w:t>3</w:t>
        </w:r>
        <w:r w:rsidRPr="00072902">
          <w:rPr>
            <w:noProof/>
            <w:webHidden/>
          </w:rPr>
          <w:fldChar w:fldCharType="end"/>
        </w:r>
      </w:hyperlink>
    </w:p>
    <w:p w14:paraId="41483848" w14:textId="0FB63C0C" w:rsidR="00072902" w:rsidRPr="00072902" w:rsidRDefault="00000000" w:rsidP="00072902">
      <w:pPr>
        <w:pStyle w:val="11"/>
        <w:tabs>
          <w:tab w:val="right" w:leader="dot" w:pos="9345"/>
        </w:tabs>
        <w:spacing w:line="360" w:lineRule="auto"/>
        <w:rPr>
          <w:noProof/>
        </w:rPr>
      </w:pPr>
      <w:hyperlink w:anchor="_Toc117682293" w:history="1">
        <w:r w:rsidR="00072902" w:rsidRPr="00072902">
          <w:rPr>
            <w:rStyle w:val="a8"/>
            <w:rFonts w:ascii="Times New Roman" w:hAnsi="Times New Roman" w:cs="Times New Roman"/>
            <w:noProof/>
          </w:rPr>
          <w:t>Задание 2</w:t>
        </w:r>
        <w:r w:rsidR="00072902" w:rsidRPr="00072902">
          <w:rPr>
            <w:noProof/>
            <w:webHidden/>
          </w:rPr>
          <w:tab/>
        </w:r>
        <w:r w:rsidR="00072902" w:rsidRPr="00072902">
          <w:rPr>
            <w:noProof/>
            <w:webHidden/>
          </w:rPr>
          <w:fldChar w:fldCharType="begin"/>
        </w:r>
        <w:r w:rsidR="00072902" w:rsidRPr="00072902">
          <w:rPr>
            <w:noProof/>
            <w:webHidden/>
          </w:rPr>
          <w:instrText xml:space="preserve"> PAGEREF _Toc117682293 \h </w:instrText>
        </w:r>
        <w:r w:rsidR="00072902" w:rsidRPr="00072902">
          <w:rPr>
            <w:noProof/>
            <w:webHidden/>
          </w:rPr>
        </w:r>
        <w:r w:rsidR="00072902" w:rsidRPr="00072902">
          <w:rPr>
            <w:noProof/>
            <w:webHidden/>
          </w:rPr>
          <w:fldChar w:fldCharType="separate"/>
        </w:r>
        <w:r w:rsidR="00072902" w:rsidRPr="00072902">
          <w:rPr>
            <w:noProof/>
            <w:webHidden/>
          </w:rPr>
          <w:t>5</w:t>
        </w:r>
        <w:r w:rsidR="00072902" w:rsidRPr="00072902">
          <w:rPr>
            <w:noProof/>
            <w:webHidden/>
          </w:rPr>
          <w:fldChar w:fldCharType="end"/>
        </w:r>
      </w:hyperlink>
    </w:p>
    <w:p w14:paraId="0AA409F0" w14:textId="3FB68B71" w:rsidR="00072902" w:rsidRPr="00072902" w:rsidRDefault="00000000" w:rsidP="00072902">
      <w:pPr>
        <w:pStyle w:val="11"/>
        <w:tabs>
          <w:tab w:val="right" w:leader="dot" w:pos="9345"/>
        </w:tabs>
        <w:spacing w:line="360" w:lineRule="auto"/>
        <w:rPr>
          <w:noProof/>
        </w:rPr>
      </w:pPr>
      <w:hyperlink w:anchor="_Toc117682294" w:history="1">
        <w:r w:rsidR="00072902" w:rsidRPr="00072902">
          <w:rPr>
            <w:rStyle w:val="a8"/>
            <w:rFonts w:ascii="Times New Roman" w:hAnsi="Times New Roman" w:cs="Times New Roman"/>
            <w:noProof/>
          </w:rPr>
          <w:t>Задание 3</w:t>
        </w:r>
        <w:r w:rsidR="00072902" w:rsidRPr="00072902">
          <w:rPr>
            <w:noProof/>
            <w:webHidden/>
          </w:rPr>
          <w:tab/>
        </w:r>
        <w:r w:rsidR="00072902" w:rsidRPr="00072902">
          <w:rPr>
            <w:noProof/>
            <w:webHidden/>
          </w:rPr>
          <w:fldChar w:fldCharType="begin"/>
        </w:r>
        <w:r w:rsidR="00072902" w:rsidRPr="00072902">
          <w:rPr>
            <w:noProof/>
            <w:webHidden/>
          </w:rPr>
          <w:instrText xml:space="preserve"> PAGEREF _Toc117682294 \h </w:instrText>
        </w:r>
        <w:r w:rsidR="00072902" w:rsidRPr="00072902">
          <w:rPr>
            <w:noProof/>
            <w:webHidden/>
          </w:rPr>
        </w:r>
        <w:r w:rsidR="00072902" w:rsidRPr="00072902">
          <w:rPr>
            <w:noProof/>
            <w:webHidden/>
          </w:rPr>
          <w:fldChar w:fldCharType="separate"/>
        </w:r>
        <w:r w:rsidR="00072902" w:rsidRPr="00072902">
          <w:rPr>
            <w:noProof/>
            <w:webHidden/>
          </w:rPr>
          <w:t>7</w:t>
        </w:r>
        <w:r w:rsidR="00072902" w:rsidRPr="00072902">
          <w:rPr>
            <w:noProof/>
            <w:webHidden/>
          </w:rPr>
          <w:fldChar w:fldCharType="end"/>
        </w:r>
      </w:hyperlink>
    </w:p>
    <w:p w14:paraId="521DEAB8" w14:textId="0B194995" w:rsidR="00072902" w:rsidRPr="00072902" w:rsidRDefault="00000000" w:rsidP="00072902">
      <w:pPr>
        <w:pStyle w:val="11"/>
        <w:tabs>
          <w:tab w:val="right" w:leader="dot" w:pos="9345"/>
        </w:tabs>
        <w:spacing w:line="360" w:lineRule="auto"/>
        <w:rPr>
          <w:noProof/>
        </w:rPr>
      </w:pPr>
      <w:hyperlink w:anchor="_Toc117682295" w:history="1">
        <w:r w:rsidR="00072902" w:rsidRPr="00072902">
          <w:rPr>
            <w:rStyle w:val="a8"/>
            <w:rFonts w:ascii="Times New Roman" w:hAnsi="Times New Roman" w:cs="Times New Roman"/>
            <w:noProof/>
          </w:rPr>
          <w:t>Задание 4</w:t>
        </w:r>
        <w:r w:rsidR="00072902" w:rsidRPr="00072902">
          <w:rPr>
            <w:noProof/>
            <w:webHidden/>
          </w:rPr>
          <w:tab/>
        </w:r>
        <w:r w:rsidR="00072902" w:rsidRPr="00072902">
          <w:rPr>
            <w:noProof/>
            <w:webHidden/>
          </w:rPr>
          <w:fldChar w:fldCharType="begin"/>
        </w:r>
        <w:r w:rsidR="00072902" w:rsidRPr="00072902">
          <w:rPr>
            <w:noProof/>
            <w:webHidden/>
          </w:rPr>
          <w:instrText xml:space="preserve"> PAGEREF _Toc117682295 \h </w:instrText>
        </w:r>
        <w:r w:rsidR="00072902" w:rsidRPr="00072902">
          <w:rPr>
            <w:noProof/>
            <w:webHidden/>
          </w:rPr>
        </w:r>
        <w:r w:rsidR="00072902" w:rsidRPr="00072902">
          <w:rPr>
            <w:noProof/>
            <w:webHidden/>
          </w:rPr>
          <w:fldChar w:fldCharType="separate"/>
        </w:r>
        <w:r w:rsidR="00072902" w:rsidRPr="00072902">
          <w:rPr>
            <w:noProof/>
            <w:webHidden/>
          </w:rPr>
          <w:t>9</w:t>
        </w:r>
        <w:r w:rsidR="00072902" w:rsidRPr="00072902">
          <w:rPr>
            <w:noProof/>
            <w:webHidden/>
          </w:rPr>
          <w:fldChar w:fldCharType="end"/>
        </w:r>
      </w:hyperlink>
    </w:p>
    <w:p w14:paraId="60C266F7" w14:textId="6BFD15F5" w:rsidR="00072902" w:rsidRPr="00072902" w:rsidRDefault="00000000" w:rsidP="00072902">
      <w:pPr>
        <w:pStyle w:val="11"/>
        <w:tabs>
          <w:tab w:val="right" w:leader="dot" w:pos="9345"/>
        </w:tabs>
        <w:spacing w:line="360" w:lineRule="auto"/>
        <w:rPr>
          <w:noProof/>
        </w:rPr>
      </w:pPr>
      <w:hyperlink w:anchor="_Toc117682296" w:history="1">
        <w:r w:rsidR="00072902" w:rsidRPr="00072902">
          <w:rPr>
            <w:rStyle w:val="a8"/>
            <w:rFonts w:ascii="Times New Roman" w:hAnsi="Times New Roman" w:cs="Times New Roman"/>
            <w:noProof/>
          </w:rPr>
          <w:t>Задание 5</w:t>
        </w:r>
        <w:r w:rsidR="00072902" w:rsidRPr="00072902">
          <w:rPr>
            <w:noProof/>
            <w:webHidden/>
          </w:rPr>
          <w:tab/>
        </w:r>
        <w:r w:rsidR="00072902" w:rsidRPr="00072902">
          <w:rPr>
            <w:noProof/>
            <w:webHidden/>
          </w:rPr>
          <w:fldChar w:fldCharType="begin"/>
        </w:r>
        <w:r w:rsidR="00072902" w:rsidRPr="00072902">
          <w:rPr>
            <w:noProof/>
            <w:webHidden/>
          </w:rPr>
          <w:instrText xml:space="preserve"> PAGEREF _Toc117682296 \h </w:instrText>
        </w:r>
        <w:r w:rsidR="00072902" w:rsidRPr="00072902">
          <w:rPr>
            <w:noProof/>
            <w:webHidden/>
          </w:rPr>
        </w:r>
        <w:r w:rsidR="00072902" w:rsidRPr="00072902">
          <w:rPr>
            <w:noProof/>
            <w:webHidden/>
          </w:rPr>
          <w:fldChar w:fldCharType="separate"/>
        </w:r>
        <w:r w:rsidR="00072902" w:rsidRPr="00072902">
          <w:rPr>
            <w:noProof/>
            <w:webHidden/>
          </w:rPr>
          <w:t>12</w:t>
        </w:r>
        <w:r w:rsidR="00072902" w:rsidRPr="00072902">
          <w:rPr>
            <w:noProof/>
            <w:webHidden/>
          </w:rPr>
          <w:fldChar w:fldCharType="end"/>
        </w:r>
      </w:hyperlink>
    </w:p>
    <w:p w14:paraId="1CF4EE92" w14:textId="6E4CAC57" w:rsidR="00072902" w:rsidRPr="00072902" w:rsidRDefault="00000000" w:rsidP="00072902">
      <w:pPr>
        <w:pStyle w:val="11"/>
        <w:tabs>
          <w:tab w:val="right" w:leader="dot" w:pos="9345"/>
        </w:tabs>
        <w:spacing w:line="360" w:lineRule="auto"/>
        <w:rPr>
          <w:noProof/>
        </w:rPr>
      </w:pPr>
      <w:hyperlink w:anchor="_Toc117682297" w:history="1">
        <w:r w:rsidR="00072902" w:rsidRPr="00072902">
          <w:rPr>
            <w:rStyle w:val="a8"/>
            <w:rFonts w:ascii="Times New Roman" w:hAnsi="Times New Roman" w:cs="Times New Roman"/>
            <w:noProof/>
          </w:rPr>
          <w:t>Задание 6</w:t>
        </w:r>
        <w:r w:rsidR="00072902" w:rsidRPr="00072902">
          <w:rPr>
            <w:noProof/>
            <w:webHidden/>
          </w:rPr>
          <w:tab/>
        </w:r>
        <w:r w:rsidR="00072902" w:rsidRPr="00072902">
          <w:rPr>
            <w:noProof/>
            <w:webHidden/>
          </w:rPr>
          <w:fldChar w:fldCharType="begin"/>
        </w:r>
        <w:r w:rsidR="00072902" w:rsidRPr="00072902">
          <w:rPr>
            <w:noProof/>
            <w:webHidden/>
          </w:rPr>
          <w:instrText xml:space="preserve"> PAGEREF _Toc117682297 \h </w:instrText>
        </w:r>
        <w:r w:rsidR="00072902" w:rsidRPr="00072902">
          <w:rPr>
            <w:noProof/>
            <w:webHidden/>
          </w:rPr>
        </w:r>
        <w:r w:rsidR="00072902" w:rsidRPr="00072902">
          <w:rPr>
            <w:noProof/>
            <w:webHidden/>
          </w:rPr>
          <w:fldChar w:fldCharType="separate"/>
        </w:r>
        <w:r w:rsidR="00072902" w:rsidRPr="00072902">
          <w:rPr>
            <w:noProof/>
            <w:webHidden/>
          </w:rPr>
          <w:t>17</w:t>
        </w:r>
        <w:r w:rsidR="00072902" w:rsidRPr="00072902">
          <w:rPr>
            <w:noProof/>
            <w:webHidden/>
          </w:rPr>
          <w:fldChar w:fldCharType="end"/>
        </w:r>
      </w:hyperlink>
    </w:p>
    <w:p w14:paraId="7B710C89" w14:textId="41FCF92D" w:rsidR="00072902" w:rsidRPr="00072902" w:rsidRDefault="00000000" w:rsidP="00072902">
      <w:pPr>
        <w:pStyle w:val="11"/>
        <w:tabs>
          <w:tab w:val="right" w:leader="dot" w:pos="9345"/>
        </w:tabs>
        <w:spacing w:line="360" w:lineRule="auto"/>
        <w:rPr>
          <w:noProof/>
        </w:rPr>
      </w:pPr>
      <w:hyperlink w:anchor="_Toc117682298" w:history="1">
        <w:r w:rsidR="00072902" w:rsidRPr="00072902">
          <w:rPr>
            <w:rStyle w:val="a8"/>
            <w:rFonts w:ascii="Times New Roman" w:hAnsi="Times New Roman" w:cs="Times New Roman"/>
            <w:noProof/>
          </w:rPr>
          <w:t>Задание 7</w:t>
        </w:r>
        <w:r w:rsidR="00072902" w:rsidRPr="00072902">
          <w:rPr>
            <w:noProof/>
            <w:webHidden/>
          </w:rPr>
          <w:tab/>
        </w:r>
        <w:r w:rsidR="00072902" w:rsidRPr="00072902">
          <w:rPr>
            <w:noProof/>
            <w:webHidden/>
          </w:rPr>
          <w:fldChar w:fldCharType="begin"/>
        </w:r>
        <w:r w:rsidR="00072902" w:rsidRPr="00072902">
          <w:rPr>
            <w:noProof/>
            <w:webHidden/>
          </w:rPr>
          <w:instrText xml:space="preserve"> PAGEREF _Toc117682298 \h </w:instrText>
        </w:r>
        <w:r w:rsidR="00072902" w:rsidRPr="00072902">
          <w:rPr>
            <w:noProof/>
            <w:webHidden/>
          </w:rPr>
        </w:r>
        <w:r w:rsidR="00072902" w:rsidRPr="00072902">
          <w:rPr>
            <w:noProof/>
            <w:webHidden/>
          </w:rPr>
          <w:fldChar w:fldCharType="separate"/>
        </w:r>
        <w:r w:rsidR="00072902" w:rsidRPr="00072902">
          <w:rPr>
            <w:noProof/>
            <w:webHidden/>
          </w:rPr>
          <w:t>21</w:t>
        </w:r>
        <w:r w:rsidR="00072902" w:rsidRPr="00072902">
          <w:rPr>
            <w:noProof/>
            <w:webHidden/>
          </w:rPr>
          <w:fldChar w:fldCharType="end"/>
        </w:r>
      </w:hyperlink>
    </w:p>
    <w:p w14:paraId="3AFAD822" w14:textId="7BA8940F" w:rsidR="00072902" w:rsidRPr="00072902" w:rsidRDefault="00000000" w:rsidP="00072902">
      <w:pPr>
        <w:pStyle w:val="11"/>
        <w:tabs>
          <w:tab w:val="right" w:leader="dot" w:pos="9345"/>
        </w:tabs>
        <w:spacing w:line="360" w:lineRule="auto"/>
        <w:rPr>
          <w:noProof/>
        </w:rPr>
      </w:pPr>
      <w:hyperlink w:anchor="_Toc117682299" w:history="1">
        <w:r w:rsidR="00072902" w:rsidRPr="00072902">
          <w:rPr>
            <w:rStyle w:val="a8"/>
            <w:rFonts w:ascii="Times New Roman" w:hAnsi="Times New Roman" w:cs="Times New Roman"/>
            <w:noProof/>
          </w:rPr>
          <w:t>Задание 8</w:t>
        </w:r>
        <w:r w:rsidR="00072902" w:rsidRPr="00072902">
          <w:rPr>
            <w:noProof/>
            <w:webHidden/>
          </w:rPr>
          <w:tab/>
        </w:r>
        <w:r w:rsidR="00072902" w:rsidRPr="00072902">
          <w:rPr>
            <w:noProof/>
            <w:webHidden/>
          </w:rPr>
          <w:fldChar w:fldCharType="begin"/>
        </w:r>
        <w:r w:rsidR="00072902" w:rsidRPr="00072902">
          <w:rPr>
            <w:noProof/>
            <w:webHidden/>
          </w:rPr>
          <w:instrText xml:space="preserve"> PAGEREF _Toc117682299 \h </w:instrText>
        </w:r>
        <w:r w:rsidR="00072902" w:rsidRPr="00072902">
          <w:rPr>
            <w:noProof/>
            <w:webHidden/>
          </w:rPr>
        </w:r>
        <w:r w:rsidR="00072902" w:rsidRPr="00072902">
          <w:rPr>
            <w:noProof/>
            <w:webHidden/>
          </w:rPr>
          <w:fldChar w:fldCharType="separate"/>
        </w:r>
        <w:r w:rsidR="00072902" w:rsidRPr="00072902">
          <w:rPr>
            <w:noProof/>
            <w:webHidden/>
          </w:rPr>
          <w:t>22</w:t>
        </w:r>
        <w:r w:rsidR="00072902" w:rsidRPr="00072902">
          <w:rPr>
            <w:noProof/>
            <w:webHidden/>
          </w:rPr>
          <w:fldChar w:fldCharType="end"/>
        </w:r>
      </w:hyperlink>
    </w:p>
    <w:p w14:paraId="44426DA3" w14:textId="58AFC772" w:rsidR="00072902" w:rsidRPr="00072902" w:rsidRDefault="00000000" w:rsidP="00072902">
      <w:pPr>
        <w:pStyle w:val="11"/>
        <w:tabs>
          <w:tab w:val="right" w:leader="dot" w:pos="9345"/>
        </w:tabs>
        <w:spacing w:line="360" w:lineRule="auto"/>
        <w:rPr>
          <w:noProof/>
        </w:rPr>
      </w:pPr>
      <w:hyperlink w:anchor="_Toc117682300" w:history="1">
        <w:r w:rsidR="00072902" w:rsidRPr="00072902">
          <w:rPr>
            <w:rStyle w:val="a8"/>
            <w:rFonts w:ascii="Times New Roman" w:hAnsi="Times New Roman" w:cs="Times New Roman"/>
            <w:noProof/>
          </w:rPr>
          <w:t>Задание 9</w:t>
        </w:r>
        <w:r w:rsidR="00072902" w:rsidRPr="00072902">
          <w:rPr>
            <w:noProof/>
            <w:webHidden/>
          </w:rPr>
          <w:tab/>
        </w:r>
        <w:r w:rsidR="00072902" w:rsidRPr="00072902">
          <w:rPr>
            <w:noProof/>
            <w:webHidden/>
          </w:rPr>
          <w:fldChar w:fldCharType="begin"/>
        </w:r>
        <w:r w:rsidR="00072902" w:rsidRPr="00072902">
          <w:rPr>
            <w:noProof/>
            <w:webHidden/>
          </w:rPr>
          <w:instrText xml:space="preserve"> PAGEREF _Toc117682300 \h </w:instrText>
        </w:r>
        <w:r w:rsidR="00072902" w:rsidRPr="00072902">
          <w:rPr>
            <w:noProof/>
            <w:webHidden/>
          </w:rPr>
        </w:r>
        <w:r w:rsidR="00072902" w:rsidRPr="00072902">
          <w:rPr>
            <w:noProof/>
            <w:webHidden/>
          </w:rPr>
          <w:fldChar w:fldCharType="separate"/>
        </w:r>
        <w:r w:rsidR="00072902" w:rsidRPr="00072902">
          <w:rPr>
            <w:noProof/>
            <w:webHidden/>
          </w:rPr>
          <w:t>24</w:t>
        </w:r>
        <w:r w:rsidR="00072902" w:rsidRPr="00072902">
          <w:rPr>
            <w:noProof/>
            <w:webHidden/>
          </w:rPr>
          <w:fldChar w:fldCharType="end"/>
        </w:r>
      </w:hyperlink>
    </w:p>
    <w:p w14:paraId="33E50175" w14:textId="4374E586" w:rsidR="002C46B4" w:rsidRPr="002C46B4" w:rsidRDefault="00072902" w:rsidP="00072902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  <w:r w:rsidRPr="00072902">
        <w:rPr>
          <w:color w:val="000000" w:themeColor="text1"/>
          <w:sz w:val="28"/>
          <w:szCs w:val="28"/>
        </w:rPr>
        <w:fldChar w:fldCharType="end"/>
      </w:r>
    </w:p>
    <w:p w14:paraId="05C1D596" w14:textId="21B5EF72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5BAFA840" w14:textId="7CD69628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4F4B86D9" w14:textId="1F8118A9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369BDF77" w14:textId="14D8AA6E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570EFB67" w14:textId="74CF7628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55F4D145" w14:textId="2C0D1DE8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0E411EF5" w14:textId="734D5007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78041121" w14:textId="4F12111A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032704DD" w14:textId="0AF253C7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0D84A355" w14:textId="347ABA87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6352A2A6" w14:textId="74369514" w:rsid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34E53B7D" w14:textId="77777777" w:rsidR="002C46B4" w:rsidRPr="002C46B4" w:rsidRDefault="002C46B4" w:rsidP="00076941">
      <w:pPr>
        <w:pStyle w:val="a3"/>
        <w:spacing w:before="0" w:beforeAutospacing="0" w:after="200" w:afterAutospacing="0" w:line="360" w:lineRule="auto"/>
        <w:rPr>
          <w:color w:val="000000" w:themeColor="text1"/>
          <w:sz w:val="28"/>
          <w:szCs w:val="28"/>
        </w:rPr>
      </w:pPr>
    </w:p>
    <w:p w14:paraId="6D019666" w14:textId="1A009DCB" w:rsidR="002C46B4" w:rsidRDefault="002C46B4" w:rsidP="00642F66">
      <w:pPr>
        <w:pStyle w:val="1"/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Toc117682292"/>
      <w:r w:rsidRPr="00642F66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1</w:t>
      </w:r>
      <w:bookmarkEnd w:id="1"/>
    </w:p>
    <w:p w14:paraId="24B23410" w14:textId="77777777" w:rsidR="00642F66" w:rsidRPr="00642F66" w:rsidRDefault="00642F66" w:rsidP="00642F66"/>
    <w:p w14:paraId="161856D6" w14:textId="084F644C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Загрузите данные из файла reglab1.txt. Постройте по набору данных регрессии, используя модели с различными зависимыми переменными. Выберите наиболее подходящую модель.</w:t>
      </w:r>
    </w:p>
    <w:p w14:paraId="4F12ADFC" w14:textId="79F16D25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DF52A7D" w14:textId="705F71BD" w:rsidR="00642F66" w:rsidRPr="00642F66" w:rsidRDefault="00642F66" w:rsidP="00642F66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 w:rsidRPr="00642F66">
        <w:rPr>
          <w:rFonts w:ascii="Times New Roman" w:hAnsi="Times New Roman" w:cs="Times New Roman"/>
          <w:i/>
          <w:iCs/>
        </w:rPr>
        <w:t>Исходные данные:</w:t>
      </w:r>
    </w:p>
    <w:p w14:paraId="7509A4C9" w14:textId="1859025E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9BC9A2E" wp14:editId="61F67AB2">
            <wp:extent cx="1828800" cy="2565779"/>
            <wp:effectExtent l="0" t="0" r="0" b="0"/>
            <wp:docPr id="5" name="Рисунок 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248" cy="2591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A771D" w14:textId="7065F4B7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26A103C" w14:textId="562F666E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аборы переменных </w:t>
      </w:r>
      <w:r w:rsidR="00E13D9A" w:rsidRPr="00E13D9A">
        <w:rPr>
          <w:rFonts w:ascii="Times New Roman" w:hAnsi="Times New Roman" w:cs="Times New Roman"/>
        </w:rPr>
        <w:t xml:space="preserve">- </w:t>
      </w:r>
      <w:proofErr w:type="gramStart"/>
      <w:r>
        <w:rPr>
          <w:rFonts w:ascii="Times New Roman" w:hAnsi="Times New Roman" w:cs="Times New Roman"/>
          <w:lang w:val="en-US"/>
        </w:rPr>
        <w:t>x</w:t>
      </w:r>
      <w:r w:rsidRPr="00642F66"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  <w:lang w:val="en-US"/>
        </w:rPr>
        <w:t>y</w:t>
      </w:r>
      <w:r w:rsidRPr="00642F66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z</w:t>
      </w:r>
      <w:r w:rsidRPr="00642F66">
        <w:rPr>
          <w:rFonts w:ascii="Times New Roman" w:hAnsi="Times New Roman" w:cs="Times New Roman"/>
        </w:rPr>
        <w:t xml:space="preserve">), </w:t>
      </w:r>
      <w:r>
        <w:rPr>
          <w:rFonts w:ascii="Times New Roman" w:hAnsi="Times New Roman" w:cs="Times New Roman"/>
          <w:lang w:val="en-US"/>
        </w:rPr>
        <w:t>y</w:t>
      </w:r>
      <w:r w:rsidRPr="00642F66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x</w:t>
      </w:r>
      <w:r w:rsidRPr="00642F66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z</w:t>
      </w:r>
      <w:r w:rsidRPr="00642F66">
        <w:rPr>
          <w:rFonts w:ascii="Times New Roman" w:hAnsi="Times New Roman" w:cs="Times New Roman"/>
        </w:rPr>
        <w:t xml:space="preserve">), </w:t>
      </w:r>
      <w:r>
        <w:rPr>
          <w:rFonts w:ascii="Times New Roman" w:hAnsi="Times New Roman" w:cs="Times New Roman"/>
          <w:lang w:val="en-US"/>
        </w:rPr>
        <w:t>z</w:t>
      </w:r>
      <w:r w:rsidRPr="00642F66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x</w:t>
      </w:r>
      <w:r w:rsidRPr="00642F66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y</w:t>
      </w:r>
      <w:r w:rsidRPr="00642F66">
        <w:rPr>
          <w:rFonts w:ascii="Times New Roman" w:hAnsi="Times New Roman" w:cs="Times New Roman"/>
        </w:rPr>
        <w:t xml:space="preserve">), </w:t>
      </w:r>
      <w:r>
        <w:rPr>
          <w:rFonts w:ascii="Times New Roman" w:hAnsi="Times New Roman" w:cs="Times New Roman"/>
          <w:lang w:val="en-US"/>
        </w:rPr>
        <w:t>x</w:t>
      </w:r>
      <w:r w:rsidRPr="00642F66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y</w:t>
      </w:r>
      <w:r w:rsidRPr="00642F66">
        <w:rPr>
          <w:rFonts w:ascii="Times New Roman" w:hAnsi="Times New Roman" w:cs="Times New Roman"/>
        </w:rPr>
        <w:t xml:space="preserve">), </w:t>
      </w:r>
      <w:r>
        <w:rPr>
          <w:rFonts w:ascii="Times New Roman" w:hAnsi="Times New Roman" w:cs="Times New Roman"/>
          <w:lang w:val="en-US"/>
        </w:rPr>
        <w:t>z</w:t>
      </w:r>
      <w:r w:rsidRPr="00642F66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x</w:t>
      </w:r>
      <w:r w:rsidRPr="00642F66">
        <w:rPr>
          <w:rFonts w:ascii="Times New Roman" w:hAnsi="Times New Roman" w:cs="Times New Roman"/>
        </w:rPr>
        <w:t xml:space="preserve">), </w:t>
      </w:r>
      <w:r>
        <w:rPr>
          <w:rFonts w:ascii="Times New Roman" w:hAnsi="Times New Roman" w:cs="Times New Roman"/>
          <w:lang w:val="en-US"/>
        </w:rPr>
        <w:t>y</w:t>
      </w:r>
      <w:r w:rsidRPr="00642F66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z</w:t>
      </w:r>
      <w:r w:rsidRPr="00642F66">
        <w:rPr>
          <w:rFonts w:ascii="Times New Roman" w:hAnsi="Times New Roman" w:cs="Times New Roman"/>
        </w:rPr>
        <w:t>)</w:t>
      </w:r>
    </w:p>
    <w:p w14:paraId="5399BEA1" w14:textId="77777777" w:rsidR="00642F66" w:rsidRPr="00642F66" w:rsidRDefault="00642F66" w:rsidP="00642F66">
      <w:pPr>
        <w:jc w:val="both"/>
        <w:rPr>
          <w:rFonts w:ascii="Times New Roman" w:hAnsi="Times New Roman" w:cs="Times New Roman"/>
        </w:rPr>
      </w:pPr>
    </w:p>
    <w:p w14:paraId="5D360EC8" w14:textId="14F80AB0" w:rsidR="00642F66" w:rsidRDefault="00642F66" w:rsidP="001C2531">
      <w:pPr>
        <w:spacing w:line="360" w:lineRule="auto"/>
        <w:jc w:val="both"/>
        <w:rPr>
          <w:rFonts w:ascii="Times New Roman" w:hAnsi="Times New Roman" w:cs="Times New Roman"/>
        </w:rPr>
      </w:pPr>
      <w:r w:rsidRPr="001C2531">
        <w:rPr>
          <w:rFonts w:ascii="Times New Roman" w:hAnsi="Times New Roman" w:cs="Times New Roman"/>
        </w:rPr>
        <w:t>Для каждого набора зависимых переменных строим регрессионную модель</w:t>
      </w:r>
      <w:r w:rsidR="00E13D9A" w:rsidRPr="001C2531">
        <w:rPr>
          <w:rFonts w:ascii="Times New Roman" w:hAnsi="Times New Roman" w:cs="Times New Roman"/>
        </w:rPr>
        <w:t xml:space="preserve">. Воспользуемся функцией </w:t>
      </w:r>
      <w:r w:rsidR="00E13D9A" w:rsidRPr="001C2531">
        <w:rPr>
          <w:rFonts w:ascii="Times New Roman" w:hAnsi="Times New Roman" w:cs="Times New Roman"/>
          <w:lang w:val="en-US"/>
        </w:rPr>
        <w:t>score</w:t>
      </w:r>
      <w:r w:rsidR="00E13D9A" w:rsidRPr="001C2531">
        <w:rPr>
          <w:rFonts w:ascii="Times New Roman" w:hAnsi="Times New Roman" w:cs="Times New Roman"/>
        </w:rPr>
        <w:t xml:space="preserve"> модуля </w:t>
      </w:r>
      <w:proofErr w:type="spellStart"/>
      <w:r w:rsidR="00E13D9A" w:rsidRPr="001C2531">
        <w:rPr>
          <w:rFonts w:ascii="Times New Roman" w:hAnsi="Times New Roman" w:cs="Times New Roman"/>
        </w:rPr>
        <w:t>LinearRegression</w:t>
      </w:r>
      <w:proofErr w:type="spellEnd"/>
      <w:r w:rsidR="00E13D9A" w:rsidRPr="001C2531">
        <w:rPr>
          <w:rFonts w:ascii="Times New Roman" w:hAnsi="Times New Roman" w:cs="Times New Roman"/>
        </w:rPr>
        <w:t>, которая возвращает коэффициент детерминации (чем коэффициент ближе к 1, тем более подходящим будет модуль):</w:t>
      </w:r>
    </w:p>
    <w:p w14:paraId="0ABECD8B" w14:textId="77777777" w:rsidR="001C2531" w:rsidRPr="001C2531" w:rsidRDefault="001C2531" w:rsidP="001C2531">
      <w:pPr>
        <w:jc w:val="both"/>
        <w:rPr>
          <w:rFonts w:ascii="Times New Roman" w:hAnsi="Times New Roman" w:cs="Times New Roman"/>
        </w:rPr>
      </w:pPr>
    </w:p>
    <w:p w14:paraId="32276FE5" w14:textId="7E4B9124" w:rsidR="001C2531" w:rsidRDefault="00E13D9A" w:rsidP="001C2531">
      <w:pPr>
        <w:rPr>
          <w:rFonts w:ascii="Times New Roman" w:hAnsi="Times New Roman" w:cs="Times New Roman"/>
          <w:lang w:val="en-US"/>
        </w:rPr>
      </w:pPr>
      <w:r>
        <w:rPr>
          <w:noProof/>
        </w:rPr>
        <w:drawing>
          <wp:inline distT="0" distB="0" distL="0" distR="0" wp14:anchorId="2D6B7E3E" wp14:editId="7C810FE4">
            <wp:extent cx="5510990" cy="3320143"/>
            <wp:effectExtent l="0" t="0" r="1270" b="0"/>
            <wp:docPr id="6" name="Рисунок 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3255" cy="336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78DFB" w14:textId="283F499B" w:rsidR="00E13D9A" w:rsidRPr="00E13D9A" w:rsidRDefault="00E13D9A" w:rsidP="001C2531">
      <w:pPr>
        <w:spacing w:line="360" w:lineRule="auto"/>
        <w:rPr>
          <w:rFonts w:ascii="Times New Roman" w:hAnsi="Times New Roman" w:cs="Times New Roman"/>
          <w:i/>
          <w:iCs/>
        </w:rPr>
      </w:pPr>
      <w:r w:rsidRPr="00E13D9A">
        <w:rPr>
          <w:rFonts w:ascii="Times New Roman" w:hAnsi="Times New Roman" w:cs="Times New Roman"/>
          <w:i/>
          <w:iCs/>
        </w:rPr>
        <w:lastRenderedPageBreak/>
        <w:t>Результат:</w:t>
      </w:r>
    </w:p>
    <w:p w14:paraId="6210BA3C" w14:textId="53AB8BC5" w:rsidR="00642F66" w:rsidRDefault="00E13D9A" w:rsidP="001C2531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E60B927" wp14:editId="4D8DCAD7">
            <wp:extent cx="3454400" cy="1168400"/>
            <wp:effectExtent l="0" t="0" r="0" b="0"/>
            <wp:docPr id="7" name="Рисунок 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44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D3694" w14:textId="340C00E6" w:rsidR="00E13D9A" w:rsidRDefault="00E13D9A" w:rsidP="001C2531">
      <w:pPr>
        <w:spacing w:line="360" w:lineRule="auto"/>
        <w:jc w:val="both"/>
        <w:rPr>
          <w:rFonts w:ascii="Times New Roman" w:hAnsi="Times New Roman" w:cs="Times New Roman"/>
        </w:rPr>
      </w:pPr>
    </w:p>
    <w:p w14:paraId="4B8B43E8" w14:textId="77777777" w:rsidR="001C2531" w:rsidRDefault="001C2531" w:rsidP="001C2531">
      <w:pPr>
        <w:spacing w:line="360" w:lineRule="auto"/>
        <w:jc w:val="both"/>
        <w:rPr>
          <w:rFonts w:ascii="Times New Roman" w:hAnsi="Times New Roman" w:cs="Times New Roman"/>
        </w:rPr>
      </w:pPr>
    </w:p>
    <w:p w14:paraId="4F1EDC20" w14:textId="6B7C8402" w:rsidR="00642F66" w:rsidRPr="00D63807" w:rsidRDefault="00E13D9A" w:rsidP="001C2531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63807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22E128E1" w14:textId="77777777" w:rsidR="00E13D9A" w:rsidRPr="00E13D9A" w:rsidRDefault="00E13D9A" w:rsidP="00E13D9A">
      <w:pPr>
        <w:jc w:val="both"/>
        <w:rPr>
          <w:rFonts w:ascii="Times New Roman" w:hAnsi="Times New Roman" w:cs="Times New Roman"/>
          <w:b/>
          <w:bCs/>
        </w:rPr>
      </w:pPr>
    </w:p>
    <w:p w14:paraId="0284C974" w14:textId="4B4DD46F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Исходя из полученных результатов можно заметить, что наиболее подходящей моделью стала модель с зависимостью </w:t>
      </w:r>
      <w:proofErr w:type="gramStart"/>
      <w:r>
        <w:rPr>
          <w:rFonts w:ascii="Times New Roman" w:hAnsi="Times New Roman" w:cs="Times New Roman"/>
          <w:lang w:val="en-US"/>
        </w:rPr>
        <w:t>z</w:t>
      </w:r>
      <w:r w:rsidRPr="00E13D9A"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  <w:lang w:val="en-US"/>
        </w:rPr>
        <w:t>x</w:t>
      </w:r>
      <w:r w:rsidRPr="00E13D9A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y</w:t>
      </w:r>
      <w:r w:rsidRPr="00E13D9A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, поскольку значение коэффициента детерминации оказалось очень близко к 1 (0,9686).</w:t>
      </w:r>
    </w:p>
    <w:p w14:paraId="03DB7AEC" w14:textId="160765FC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4E03B81" w14:textId="19579E3B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15DF328" w14:textId="1C462870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A8A2189" w14:textId="30355E3C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A6CF8FE" w14:textId="1198EFE8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33863A2" w14:textId="15531B37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047CCE5" w14:textId="4D8C44B5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934B397" w14:textId="15DA678C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6C32878" w14:textId="37F46FCB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7717D50" w14:textId="17E1333E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5778872" w14:textId="45BA5CB9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98400D9" w14:textId="78213DED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2E5196AC" w14:textId="0B0E1BC8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74C6C39" w14:textId="09E092C3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76B0455" w14:textId="2F91DAEA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9881907" w14:textId="4534E919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9DF4FD5" w14:textId="27065980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9A4430A" w14:textId="6DACB1AB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528E190" w14:textId="5C620F47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8F0F8F3" w14:textId="0F8B5A2C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00EFFEE" w14:textId="0A7D4546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2D752FE" w14:textId="19979578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674DE31A" w14:textId="320E4A5E" w:rsidR="00E13D9A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6947BD88" w14:textId="6482CB12" w:rsidR="00E13D9A" w:rsidRPr="00E13D9A" w:rsidRDefault="00E13D9A" w:rsidP="00E13D9A">
      <w:pPr>
        <w:pStyle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2" w:name="_Toc117682293"/>
      <w:r w:rsidRPr="00E13D9A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2</w:t>
      </w:r>
      <w:bookmarkEnd w:id="2"/>
    </w:p>
    <w:p w14:paraId="47E7AC2A" w14:textId="77777777" w:rsidR="00642F66" w:rsidRP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EC814FA" w14:textId="25C7F779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 xml:space="preserve">Реализуйте следующий алгоритм для уменьшения количества признаков, используемых для построения регрессии: для каждого </w:t>
      </w:r>
      <w:r w:rsidR="00497814" w:rsidRPr="005E6305">
        <w:rPr>
          <w:rFonts w:ascii="Times New Roman" w:hAnsi="Times New Roman" w:cs="Times New Roman"/>
          <w:noProof/>
          <w:position w:val="-10"/>
        </w:rPr>
        <w:object w:dxaOrig="1380" w:dyaOrig="320" w14:anchorId="2104C8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69.45pt;height:15.4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30885283" r:id="rId12"/>
        </w:object>
      </w:r>
      <w:r w:rsidRPr="00642F66">
        <w:rPr>
          <w:rFonts w:ascii="Times New Roman" w:hAnsi="Times New Roman" w:cs="Times New Roman"/>
        </w:rPr>
        <w:t xml:space="preserve"> выбрать подмножество признаков мощности </w:t>
      </w:r>
      <w:r w:rsidR="00497814" w:rsidRPr="005E6305">
        <w:rPr>
          <w:rFonts w:ascii="Times New Roman" w:hAnsi="Times New Roman" w:cs="Times New Roman"/>
          <w:noProof/>
          <w:position w:val="-6"/>
        </w:rPr>
        <w:object w:dxaOrig="260" w:dyaOrig="320" w14:anchorId="33842B43">
          <v:shape id="_x0000_i1027" type="#_x0000_t75" alt="" style="width:12.85pt;height:15.4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30885284" r:id="rId14"/>
        </w:object>
      </w:r>
      <w:r w:rsidRPr="00642F66">
        <w:rPr>
          <w:rFonts w:ascii="Times New Roman" w:hAnsi="Times New Roman" w:cs="Times New Roman"/>
        </w:rPr>
        <w:t xml:space="preserve">, минимизирующее остаточную сумму квадратов </w:t>
      </w:r>
      <w:r w:rsidRPr="00642F66">
        <w:rPr>
          <w:rFonts w:ascii="Times New Roman" w:hAnsi="Times New Roman" w:cs="Times New Roman"/>
          <w:i/>
        </w:rPr>
        <w:t>RSS</w:t>
      </w:r>
      <w:r w:rsidRPr="00642F66">
        <w:rPr>
          <w:rFonts w:ascii="Times New Roman" w:hAnsi="Times New Roman" w:cs="Times New Roman"/>
        </w:rPr>
        <w:t>. Используя полученный алгоритм, выберите оптимальное подмножество признаков для данных из файла reglab.txt. Объясните свой выбор.</w:t>
      </w:r>
    </w:p>
    <w:p w14:paraId="6CEBA255" w14:textId="77777777" w:rsidR="00E13D9A" w:rsidRDefault="00E13D9A" w:rsidP="00DF7D25">
      <w:pPr>
        <w:jc w:val="both"/>
        <w:rPr>
          <w:rFonts w:ascii="Times New Roman" w:hAnsi="Times New Roman" w:cs="Times New Roman"/>
          <w:i/>
          <w:iCs/>
        </w:rPr>
      </w:pPr>
    </w:p>
    <w:p w14:paraId="5609ABA4" w14:textId="33076104" w:rsidR="00E13D9A" w:rsidRPr="00E13D9A" w:rsidRDefault="00E13D9A" w:rsidP="00642F66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 w:rsidRPr="00642F66">
        <w:rPr>
          <w:rFonts w:ascii="Times New Roman" w:hAnsi="Times New Roman" w:cs="Times New Roman"/>
          <w:i/>
          <w:iCs/>
        </w:rPr>
        <w:t>Исходные данные:</w:t>
      </w:r>
    </w:p>
    <w:p w14:paraId="331C8F94" w14:textId="24CD4C7E" w:rsidR="00642F66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3E2FBA6" wp14:editId="1FF08EC4">
            <wp:extent cx="1959428" cy="1776716"/>
            <wp:effectExtent l="0" t="0" r="0" b="1905"/>
            <wp:docPr id="8" name="Рисунок 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629" cy="1805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C5357" w14:textId="55161B14" w:rsidR="00E13D9A" w:rsidRPr="00E13D9A" w:rsidRDefault="00E13D9A" w:rsidP="00E13D9A">
      <w:pPr>
        <w:spacing w:line="360" w:lineRule="auto"/>
        <w:jc w:val="both"/>
        <w:rPr>
          <w:rFonts w:ascii="Times New Roman" w:hAnsi="Times New Roman" w:cs="Times New Roman"/>
        </w:rPr>
      </w:pPr>
    </w:p>
    <w:p w14:paraId="5815BE45" w14:textId="25E6A933" w:rsidR="00DF7D25" w:rsidRDefault="00E13D9A" w:rsidP="00DB19E7">
      <w:pPr>
        <w:spacing w:line="360" w:lineRule="auto"/>
        <w:rPr>
          <w:rFonts w:ascii="Times New Roman" w:hAnsi="Times New Roman" w:cs="Times New Roman"/>
        </w:rPr>
      </w:pPr>
      <w:r w:rsidRPr="00DB19E7">
        <w:rPr>
          <w:rFonts w:ascii="Times New Roman" w:hAnsi="Times New Roman" w:cs="Times New Roman"/>
        </w:rPr>
        <w:t>Перебе</w:t>
      </w:r>
      <w:r w:rsidR="00DF7D25" w:rsidRPr="00DB19E7">
        <w:rPr>
          <w:rFonts w:ascii="Times New Roman" w:hAnsi="Times New Roman" w:cs="Times New Roman"/>
        </w:rPr>
        <w:t>ре</w:t>
      </w:r>
      <w:r w:rsidRPr="00DB19E7">
        <w:rPr>
          <w:rFonts w:ascii="Times New Roman" w:hAnsi="Times New Roman" w:cs="Times New Roman"/>
        </w:rPr>
        <w:t xml:space="preserve">м все варианты зависимости переменной </w:t>
      </w:r>
      <w:r w:rsidRPr="00DB19E7">
        <w:rPr>
          <w:rFonts w:ascii="Times New Roman" w:hAnsi="Times New Roman" w:cs="Times New Roman"/>
          <w:lang w:val="en-US"/>
        </w:rPr>
        <w:t>y</w:t>
      </w:r>
      <w:r w:rsidRPr="00DB19E7">
        <w:rPr>
          <w:rFonts w:ascii="Times New Roman" w:hAnsi="Times New Roman" w:cs="Times New Roman"/>
        </w:rPr>
        <w:t xml:space="preserve"> от 1, 2 или 3. Выведем значения коэффициента детерминации для различных вариантов зависимости переменных:</w:t>
      </w:r>
    </w:p>
    <w:p w14:paraId="1CF5CF96" w14:textId="77777777" w:rsidR="00DB19E7" w:rsidRPr="00DB19E7" w:rsidRDefault="00DB19E7" w:rsidP="00DB19E7">
      <w:pPr>
        <w:rPr>
          <w:rFonts w:ascii="Times New Roman" w:hAnsi="Times New Roman" w:cs="Times New Roman"/>
        </w:rPr>
      </w:pPr>
    </w:p>
    <w:p w14:paraId="4C19AC73" w14:textId="6BE25BF4" w:rsidR="00E13D9A" w:rsidRDefault="00DF7D25" w:rsidP="00DB19E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08948D0" wp14:editId="3D2E11E4">
            <wp:extent cx="3295131" cy="4103370"/>
            <wp:effectExtent l="0" t="0" r="0" b="0"/>
            <wp:docPr id="9" name="Рисунок 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5463" cy="420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7CAB4" w14:textId="3BFB2CAA" w:rsidR="00DF7D25" w:rsidRPr="00E13D9A" w:rsidRDefault="00DF7D25" w:rsidP="00DB19E7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lastRenderedPageBreak/>
        <w:t>Результаты</w:t>
      </w:r>
      <w:r w:rsidRPr="00642F66">
        <w:rPr>
          <w:rFonts w:ascii="Times New Roman" w:hAnsi="Times New Roman" w:cs="Times New Roman"/>
          <w:i/>
          <w:iCs/>
        </w:rPr>
        <w:t>:</w:t>
      </w:r>
    </w:p>
    <w:p w14:paraId="43EBF59F" w14:textId="2B712A40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921997E" wp14:editId="5644C882">
            <wp:extent cx="3289300" cy="2095500"/>
            <wp:effectExtent l="0" t="0" r="0" b="0"/>
            <wp:docPr id="10" name="Рисунок 1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3678" cy="2098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D0377" w14:textId="605F3553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3F8D9E19" w14:textId="77777777" w:rsidR="00F10C6A" w:rsidRDefault="00F10C6A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65C9485B" w14:textId="4C1C6A69" w:rsidR="00DF7D25" w:rsidRPr="00D63807" w:rsidRDefault="00DF7D25" w:rsidP="00DB19E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63807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792B20E6" w14:textId="77777777" w:rsidR="00DF7D25" w:rsidRPr="00DF7D25" w:rsidRDefault="00DF7D25" w:rsidP="00DF7D25">
      <w:pPr>
        <w:jc w:val="both"/>
        <w:rPr>
          <w:rFonts w:ascii="Times New Roman" w:hAnsi="Times New Roman" w:cs="Times New Roman"/>
          <w:b/>
          <w:bCs/>
        </w:rPr>
      </w:pPr>
    </w:p>
    <w:p w14:paraId="0BAC49A0" w14:textId="2A30194E" w:rsidR="00DF7D25" w:rsidRPr="00DF7D25" w:rsidRDefault="00DF7D25" w:rsidP="00DF7D25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Исходя из полученных результатов можно заметить, что наиболее подходящими </w:t>
      </w:r>
      <w:r w:rsidRPr="00DF7D25">
        <w:rPr>
          <w:rFonts w:ascii="Times New Roman" w:hAnsi="Times New Roman" w:cs="Times New Roman"/>
        </w:rPr>
        <w:t>зависимост</w:t>
      </w:r>
      <w:r>
        <w:rPr>
          <w:rFonts w:ascii="Times New Roman" w:hAnsi="Times New Roman" w:cs="Times New Roman"/>
        </w:rPr>
        <w:t>ями</w:t>
      </w:r>
      <w:r w:rsidRPr="00DF7D25">
        <w:rPr>
          <w:rFonts w:ascii="Times New Roman" w:hAnsi="Times New Roman" w:cs="Times New Roman"/>
        </w:rPr>
        <w:t xml:space="preserve"> переменных</w:t>
      </w:r>
      <w:r>
        <w:rPr>
          <w:rFonts w:ascii="Times New Roman" w:hAnsi="Times New Roman" w:cs="Times New Roman"/>
        </w:rPr>
        <w:t xml:space="preserve"> стали</w:t>
      </w:r>
      <w:r w:rsidRPr="00DF7D25">
        <w:rPr>
          <w:rFonts w:ascii="Times New Roman" w:hAnsi="Times New Roman" w:cs="Times New Roman"/>
        </w:rPr>
        <w:t xml:space="preserve"> </w:t>
      </w:r>
      <w:proofErr w:type="gramStart"/>
      <w:r w:rsidRPr="00DF7D25">
        <w:rPr>
          <w:rFonts w:ascii="Times New Roman" w:hAnsi="Times New Roman" w:cs="Times New Roman"/>
          <w:lang w:val="en-US"/>
        </w:rPr>
        <w:t>y</w:t>
      </w:r>
      <w:r w:rsidRPr="00DF7D25">
        <w:rPr>
          <w:rFonts w:ascii="Times New Roman" w:hAnsi="Times New Roman" w:cs="Times New Roman"/>
        </w:rPr>
        <w:t>(</w:t>
      </w:r>
      <w:proofErr w:type="gramEnd"/>
      <w:r w:rsidRPr="00DF7D25">
        <w:rPr>
          <w:rFonts w:ascii="Times New Roman" w:hAnsi="Times New Roman" w:cs="Times New Roman"/>
          <w:lang w:val="en-US"/>
        </w:rPr>
        <w:t>x</w:t>
      </w:r>
      <w:r w:rsidRPr="00DF7D25">
        <w:rPr>
          <w:rFonts w:ascii="Times New Roman" w:hAnsi="Times New Roman" w:cs="Times New Roman"/>
        </w:rPr>
        <w:t xml:space="preserve">1, </w:t>
      </w:r>
      <w:r w:rsidRPr="00DF7D25">
        <w:rPr>
          <w:rFonts w:ascii="Times New Roman" w:hAnsi="Times New Roman" w:cs="Times New Roman"/>
          <w:lang w:val="en-US"/>
        </w:rPr>
        <w:t>x</w:t>
      </w:r>
      <w:r w:rsidRPr="00DF7D25">
        <w:rPr>
          <w:rFonts w:ascii="Times New Roman" w:hAnsi="Times New Roman" w:cs="Times New Roman"/>
        </w:rPr>
        <w:t xml:space="preserve">2), </w:t>
      </w:r>
      <w:r w:rsidRPr="00DF7D25">
        <w:rPr>
          <w:rFonts w:ascii="Times New Roman" w:hAnsi="Times New Roman" w:cs="Times New Roman"/>
          <w:lang w:val="en-US"/>
        </w:rPr>
        <w:t>y</w:t>
      </w:r>
      <w:r w:rsidRPr="00DF7D25">
        <w:rPr>
          <w:rFonts w:ascii="Times New Roman" w:hAnsi="Times New Roman" w:cs="Times New Roman"/>
        </w:rPr>
        <w:t>(</w:t>
      </w:r>
      <w:r w:rsidRPr="00DF7D25">
        <w:rPr>
          <w:rFonts w:ascii="Times New Roman" w:hAnsi="Times New Roman" w:cs="Times New Roman"/>
          <w:lang w:val="en-US"/>
        </w:rPr>
        <w:t>x</w:t>
      </w:r>
      <w:r w:rsidRPr="00DF7D25">
        <w:rPr>
          <w:rFonts w:ascii="Times New Roman" w:hAnsi="Times New Roman" w:cs="Times New Roman"/>
        </w:rPr>
        <w:t xml:space="preserve">1, </w:t>
      </w:r>
      <w:r w:rsidRPr="00DF7D25">
        <w:rPr>
          <w:rFonts w:ascii="Times New Roman" w:hAnsi="Times New Roman" w:cs="Times New Roman"/>
          <w:lang w:val="en-US"/>
        </w:rPr>
        <w:t>x</w:t>
      </w:r>
      <w:r w:rsidRPr="00DF7D25">
        <w:rPr>
          <w:rFonts w:ascii="Times New Roman" w:hAnsi="Times New Roman" w:cs="Times New Roman"/>
        </w:rPr>
        <w:t xml:space="preserve">2, </w:t>
      </w:r>
      <w:r w:rsidRPr="00DF7D25">
        <w:rPr>
          <w:rFonts w:ascii="Times New Roman" w:hAnsi="Times New Roman" w:cs="Times New Roman"/>
          <w:lang w:val="en-US"/>
        </w:rPr>
        <w:t>x</w:t>
      </w:r>
      <w:r w:rsidRPr="00DF7D25">
        <w:rPr>
          <w:rFonts w:ascii="Times New Roman" w:hAnsi="Times New Roman" w:cs="Times New Roman"/>
        </w:rPr>
        <w:t xml:space="preserve">3) и </w:t>
      </w:r>
      <w:r w:rsidRPr="00DF7D25">
        <w:rPr>
          <w:rFonts w:ascii="Times New Roman" w:hAnsi="Times New Roman" w:cs="Times New Roman"/>
          <w:lang w:val="en-US"/>
        </w:rPr>
        <w:t>y</w:t>
      </w:r>
      <w:r w:rsidRPr="00DF7D25">
        <w:rPr>
          <w:rFonts w:ascii="Times New Roman" w:hAnsi="Times New Roman" w:cs="Times New Roman"/>
        </w:rPr>
        <w:t>(</w:t>
      </w:r>
      <w:r w:rsidRPr="00DF7D25">
        <w:rPr>
          <w:rFonts w:ascii="Times New Roman" w:hAnsi="Times New Roman" w:cs="Times New Roman"/>
          <w:lang w:val="en-US"/>
        </w:rPr>
        <w:t>x</w:t>
      </w:r>
      <w:r w:rsidRPr="00DF7D25">
        <w:rPr>
          <w:rFonts w:ascii="Times New Roman" w:hAnsi="Times New Roman" w:cs="Times New Roman"/>
        </w:rPr>
        <w:t xml:space="preserve">1, </w:t>
      </w:r>
      <w:r w:rsidRPr="00DF7D25">
        <w:rPr>
          <w:rFonts w:ascii="Times New Roman" w:hAnsi="Times New Roman" w:cs="Times New Roman"/>
          <w:lang w:val="en-US"/>
        </w:rPr>
        <w:t>x</w:t>
      </w:r>
      <w:r w:rsidRPr="00DF7D25">
        <w:rPr>
          <w:rFonts w:ascii="Times New Roman" w:hAnsi="Times New Roman" w:cs="Times New Roman"/>
        </w:rPr>
        <w:t xml:space="preserve">2, </w:t>
      </w:r>
      <w:r w:rsidRPr="00DF7D25">
        <w:rPr>
          <w:rFonts w:ascii="Times New Roman" w:hAnsi="Times New Roman" w:cs="Times New Roman"/>
          <w:lang w:val="en-US"/>
        </w:rPr>
        <w:t>x</w:t>
      </w:r>
      <w:r w:rsidRPr="00DF7D25">
        <w:rPr>
          <w:rFonts w:ascii="Times New Roman" w:hAnsi="Times New Roman" w:cs="Times New Roman"/>
        </w:rPr>
        <w:t xml:space="preserve">4). </w:t>
      </w:r>
      <w:r>
        <w:rPr>
          <w:rFonts w:ascii="Times New Roman" w:hAnsi="Times New Roman" w:cs="Times New Roman"/>
        </w:rPr>
        <w:t>О</w:t>
      </w:r>
      <w:r w:rsidRPr="00DF7D25">
        <w:rPr>
          <w:rFonts w:ascii="Times New Roman" w:hAnsi="Times New Roman" w:cs="Times New Roman"/>
        </w:rPr>
        <w:t>птимальное подмножество признаков</w:t>
      </w:r>
      <w:r>
        <w:rPr>
          <w:rFonts w:ascii="Times New Roman" w:hAnsi="Times New Roman" w:cs="Times New Roman"/>
        </w:rPr>
        <w:t xml:space="preserve"> -</w:t>
      </w:r>
      <w:r w:rsidRPr="00DF7D25">
        <w:rPr>
          <w:rFonts w:ascii="Times New Roman" w:hAnsi="Times New Roman" w:cs="Times New Roman"/>
        </w:rPr>
        <w:t xml:space="preserve"> </w:t>
      </w:r>
      <w:proofErr w:type="gramStart"/>
      <w:r w:rsidRPr="00DF7D25">
        <w:rPr>
          <w:rFonts w:ascii="Times New Roman" w:hAnsi="Times New Roman" w:cs="Times New Roman"/>
          <w:lang w:val="en-US"/>
        </w:rPr>
        <w:t>y</w:t>
      </w:r>
      <w:r w:rsidRPr="00DF7D25">
        <w:rPr>
          <w:rFonts w:ascii="Times New Roman" w:hAnsi="Times New Roman" w:cs="Times New Roman"/>
        </w:rPr>
        <w:t>(</w:t>
      </w:r>
      <w:proofErr w:type="gramEnd"/>
      <w:r w:rsidRPr="00DF7D25">
        <w:rPr>
          <w:rFonts w:ascii="Times New Roman" w:hAnsi="Times New Roman" w:cs="Times New Roman"/>
          <w:lang w:val="en-US"/>
        </w:rPr>
        <w:t>x</w:t>
      </w:r>
      <w:r w:rsidRPr="00DF7D25">
        <w:rPr>
          <w:rFonts w:ascii="Times New Roman" w:hAnsi="Times New Roman" w:cs="Times New Roman"/>
        </w:rPr>
        <w:t>1,</w:t>
      </w:r>
      <w:r>
        <w:rPr>
          <w:rFonts w:ascii="Times New Roman" w:hAnsi="Times New Roman" w:cs="Times New Roman"/>
        </w:rPr>
        <w:t xml:space="preserve"> </w:t>
      </w:r>
      <w:r w:rsidRPr="00DF7D25">
        <w:rPr>
          <w:rFonts w:ascii="Times New Roman" w:hAnsi="Times New Roman" w:cs="Times New Roman"/>
          <w:lang w:val="en-US"/>
        </w:rPr>
        <w:t>x</w:t>
      </w:r>
      <w:r w:rsidRPr="00DF7D2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.</w:t>
      </w:r>
    </w:p>
    <w:p w14:paraId="4E3618C8" w14:textId="3DC76A6B" w:rsidR="00E13D9A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</w:p>
    <w:p w14:paraId="264A593F" w14:textId="0D4E9F94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1C4CB481" w14:textId="45B57422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5D3509D3" w14:textId="56C6DCCF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2611E664" w14:textId="17C0411A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458E53D1" w14:textId="00325CCF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271F298C" w14:textId="7189AA1D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495002FC" w14:textId="1D8F5F7B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204EB4AC" w14:textId="0675ECCD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750A1E6E" w14:textId="203E5760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12AAC9A1" w14:textId="3D05F177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280D431D" w14:textId="1FD4840E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36DAE2BB" w14:textId="0638EB04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509CAC14" w14:textId="25825AE0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4B6B1CBD" w14:textId="673A6E27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47A0B2CC" w14:textId="7AF813C6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1A1B80B4" w14:textId="2C2530EA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29D24B57" w14:textId="03A10347" w:rsidR="00DF7D25" w:rsidRDefault="00DF7D25" w:rsidP="00DF7D25">
      <w:pPr>
        <w:spacing w:line="360" w:lineRule="auto"/>
        <w:jc w:val="both"/>
        <w:rPr>
          <w:rFonts w:ascii="Times New Roman" w:hAnsi="Times New Roman" w:cs="Times New Roman"/>
        </w:rPr>
      </w:pPr>
    </w:p>
    <w:p w14:paraId="530776E2" w14:textId="0BABFF0B" w:rsidR="00DF7D25" w:rsidRPr="00DF7D25" w:rsidRDefault="00DF7D25" w:rsidP="00DF7D25">
      <w:pPr>
        <w:pStyle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3" w:name="_Toc117682294"/>
      <w:r w:rsidRPr="00DF7D25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3</w:t>
      </w:r>
      <w:bookmarkEnd w:id="3"/>
    </w:p>
    <w:p w14:paraId="68AB824F" w14:textId="77777777" w:rsidR="00E13D9A" w:rsidRPr="00642F66" w:rsidRDefault="00E13D9A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CD98E5E" w14:textId="69BCF5CF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Загрузите данные из файла cygage.txt. Постройте регрессию, выражающую зависимость возраста исследуемых отложений от глубины залегания, используя веса наблюдений. Оцените качество построенной модели.</w:t>
      </w:r>
    </w:p>
    <w:p w14:paraId="112EE643" w14:textId="21BF2A2B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DC16C7E" w14:textId="0840BCA2" w:rsidR="00450BAD" w:rsidRPr="00450BAD" w:rsidRDefault="00450BAD" w:rsidP="00642F66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 w:rsidRPr="00642F66">
        <w:rPr>
          <w:rFonts w:ascii="Times New Roman" w:hAnsi="Times New Roman" w:cs="Times New Roman"/>
          <w:i/>
          <w:iCs/>
        </w:rPr>
        <w:t>Исходные данные:</w:t>
      </w:r>
    </w:p>
    <w:p w14:paraId="7CDC9EE2" w14:textId="36D387A0" w:rsidR="00DF7D25" w:rsidRDefault="00450BAD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C06C7E2" wp14:editId="09D419C2">
            <wp:extent cx="1357783" cy="2558143"/>
            <wp:effectExtent l="0" t="0" r="127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577" cy="2623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49DCC" w14:textId="2F666F08" w:rsidR="00DF7D25" w:rsidRDefault="00DF7D25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7BE4A2B" w14:textId="61E93C33" w:rsidR="00DF7D25" w:rsidRDefault="00F71FFA" w:rsidP="00F71FFA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ля построения регрессии</w:t>
      </w:r>
      <w:r w:rsidR="00074191">
        <w:rPr>
          <w:rFonts w:ascii="Times New Roman" w:hAnsi="Times New Roman" w:cs="Times New Roman"/>
        </w:rPr>
        <w:t xml:space="preserve"> используем</w:t>
      </w:r>
      <w:r w:rsidR="00074191" w:rsidRPr="00F71FFA">
        <w:rPr>
          <w:rFonts w:ascii="Times New Roman" w:hAnsi="Times New Roman" w:cs="Times New Roman"/>
        </w:rPr>
        <w:t xml:space="preserve"> </w:t>
      </w:r>
      <w:proofErr w:type="spellStart"/>
      <w:r w:rsidRPr="00F71FFA">
        <w:rPr>
          <w:rFonts w:ascii="Times New Roman" w:hAnsi="Times New Roman" w:cs="Times New Roman"/>
        </w:rPr>
        <w:t>LinearRegression</w:t>
      </w:r>
      <w:proofErr w:type="spellEnd"/>
      <w:r w:rsidRPr="00F71FF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 веса наблюдений</w:t>
      </w:r>
      <w:r w:rsidR="00BF2B19">
        <w:rPr>
          <w:rFonts w:ascii="Times New Roman" w:hAnsi="Times New Roman" w:cs="Times New Roman"/>
        </w:rPr>
        <w:t>:</w:t>
      </w:r>
    </w:p>
    <w:p w14:paraId="540D8B8E" w14:textId="77777777" w:rsidR="00F71FFA" w:rsidRPr="00F71FFA" w:rsidRDefault="00F71FFA" w:rsidP="00F71FFA">
      <w:pPr>
        <w:jc w:val="both"/>
        <w:rPr>
          <w:rFonts w:ascii="Times New Roman" w:hAnsi="Times New Roman" w:cs="Times New Roman"/>
        </w:rPr>
      </w:pPr>
    </w:p>
    <w:p w14:paraId="37DE7BDB" w14:textId="6D6E1B9D" w:rsidR="00074191" w:rsidRDefault="00F71FFA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42646F4" wp14:editId="2727B0C2">
            <wp:extent cx="2871905" cy="979714"/>
            <wp:effectExtent l="0" t="0" r="0" b="0"/>
            <wp:docPr id="12" name="Рисунок 1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8909" cy="1002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4CECC" w14:textId="1CCC29EE" w:rsidR="00074191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F713E37" w14:textId="5047B2D9" w:rsidR="00BF2B19" w:rsidRPr="00BF2B19" w:rsidRDefault="00BF2B19" w:rsidP="00642F66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>Результат</w:t>
      </w:r>
      <w:r w:rsidRPr="00642F66">
        <w:rPr>
          <w:rFonts w:ascii="Times New Roman" w:hAnsi="Times New Roman" w:cs="Times New Roman"/>
          <w:i/>
          <w:iCs/>
        </w:rPr>
        <w:t>:</w:t>
      </w:r>
    </w:p>
    <w:p w14:paraId="646B6C16" w14:textId="1824F656" w:rsidR="00074191" w:rsidRDefault="00F71FFA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D9B37DE" wp14:editId="67D860EC">
            <wp:extent cx="4314406" cy="2512786"/>
            <wp:effectExtent l="12700" t="12700" r="16510" b="146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7408" cy="2555303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F217B30" w14:textId="7B11B017" w:rsidR="00BF2B19" w:rsidRDefault="00B21BF6" w:rsidP="00B21BF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Оценим точность модели:</w:t>
      </w:r>
    </w:p>
    <w:p w14:paraId="709D4BA1" w14:textId="77777777" w:rsidR="00B21BF6" w:rsidRDefault="00B21BF6" w:rsidP="00B21BF6">
      <w:pPr>
        <w:jc w:val="both"/>
        <w:rPr>
          <w:rFonts w:ascii="Times New Roman" w:hAnsi="Times New Roman" w:cs="Times New Roman"/>
        </w:rPr>
      </w:pPr>
    </w:p>
    <w:p w14:paraId="15B4FF57" w14:textId="0E9CD08D" w:rsidR="00074191" w:rsidRDefault="00BF2B19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0F9635A" wp14:editId="7008AEC0">
            <wp:extent cx="3766185" cy="432052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7814" cy="443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8C8D1" w14:textId="58DCD21D" w:rsidR="00074191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25DA04E" w14:textId="77777777" w:rsidR="00B21BF6" w:rsidRPr="00D63807" w:rsidRDefault="00B21BF6" w:rsidP="00B21BF6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63807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0CDBCFDE" w14:textId="77777777" w:rsidR="00B21BF6" w:rsidRPr="00DF7D25" w:rsidRDefault="00B21BF6" w:rsidP="00B21BF6">
      <w:pPr>
        <w:jc w:val="both"/>
        <w:rPr>
          <w:rFonts w:ascii="Times New Roman" w:hAnsi="Times New Roman" w:cs="Times New Roman"/>
          <w:b/>
          <w:bCs/>
        </w:rPr>
      </w:pPr>
    </w:p>
    <w:p w14:paraId="67C2311E" w14:textId="74E65576" w:rsidR="00B21BF6" w:rsidRPr="00DF7D25" w:rsidRDefault="00B21BF6" w:rsidP="00B21BF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лученные результаты говорят о достаточно хорошем качестве построенной модели, поскольку коэффициент детерминации оказался равен 0,9592.</w:t>
      </w:r>
    </w:p>
    <w:p w14:paraId="2A759AB9" w14:textId="7CBD6C2B" w:rsidR="00074191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9EB99F9" w14:textId="2E7E8BBF" w:rsidR="00074191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7C3F142" w14:textId="430B46C5" w:rsidR="00074191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22A6CC95" w14:textId="740341DF" w:rsidR="00074191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C030EBC" w14:textId="5C590C8D" w:rsidR="00074191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F435749" w14:textId="35787219" w:rsidR="00074191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68BDF61B" w14:textId="5A975F85" w:rsidR="00074191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C3858DD" w14:textId="18B6178A" w:rsidR="00074191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CB1C959" w14:textId="42812307" w:rsidR="00074191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6F29AD57" w14:textId="2CEBCEBA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6D66939A" w14:textId="13397994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1EF9D558" w14:textId="717A5BBF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7E1E92DD" w14:textId="75F51873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56B7F0D5" w14:textId="699EFB5C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131DEC6A" w14:textId="7E0358E0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61757652" w14:textId="724905D2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767147EA" w14:textId="72E0DB4F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374A56EB" w14:textId="39F53A88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0FD33FFC" w14:textId="364A7273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61157FB1" w14:textId="10D081F2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2A15CFD2" w14:textId="21D279E4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229AE810" w14:textId="2BC56530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4EC79ED4" w14:textId="5B25144A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38883C97" w14:textId="5D89414C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759AF5A5" w14:textId="54CEB081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18561E8E" w14:textId="3ADEF152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15DCB86C" w14:textId="4F9BD4B6" w:rsidR="00B21BF6" w:rsidRDefault="00B21BF6" w:rsidP="00B21BF6">
      <w:pPr>
        <w:tabs>
          <w:tab w:val="left" w:pos="3497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283C1CEA" w14:textId="1FB5E2DC" w:rsidR="00B21BF6" w:rsidRPr="00B21BF6" w:rsidRDefault="00B21BF6" w:rsidP="00B21BF6">
      <w:pPr>
        <w:pStyle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4" w:name="_Toc117682295"/>
      <w:r w:rsidRPr="00B21BF6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4</w:t>
      </w:r>
      <w:bookmarkEnd w:id="4"/>
    </w:p>
    <w:p w14:paraId="14C720C6" w14:textId="77777777" w:rsidR="00074191" w:rsidRPr="00642F66" w:rsidRDefault="00074191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9542BA7" w14:textId="0F349E04" w:rsidR="00642F66" w:rsidRDefault="00642F66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 w:rsidRPr="00642F66">
        <w:t>Загрузите данные из файла longley.csv. Данные состоят из 7 экономических переменных</w:t>
      </w:r>
      <w:r w:rsidRPr="00642F66">
        <w:rPr>
          <w:color w:val="000000"/>
        </w:rPr>
        <w:t>, наблюдаемых с 1947 по 1962 годы (</w:t>
      </w:r>
      <w:r w:rsidRPr="00642F66">
        <w:rPr>
          <w:i/>
          <w:iCs/>
          <w:color w:val="000000"/>
        </w:rPr>
        <w:t>n=16</w:t>
      </w:r>
      <w:r w:rsidRPr="00642F66">
        <w:rPr>
          <w:color w:val="000000"/>
        </w:rPr>
        <w:t xml:space="preserve">). Исключите переменную </w:t>
      </w:r>
      <w:proofErr w:type="spellStart"/>
      <w:r w:rsidRPr="00642F66">
        <w:rPr>
          <w:color w:val="000000"/>
        </w:rPr>
        <w:t>Population</w:t>
      </w:r>
      <w:proofErr w:type="spellEnd"/>
      <w:r w:rsidRPr="00642F66">
        <w:rPr>
          <w:color w:val="000000"/>
        </w:rPr>
        <w:t xml:space="preserve">. Разделите данные на тестовую и обучающую выборки равных размеров случайным образом. Постройте линейную регрессию по признаку </w:t>
      </w:r>
      <w:proofErr w:type="spellStart"/>
      <w:r w:rsidRPr="00642F66">
        <w:rPr>
          <w:color w:val="000000"/>
        </w:rPr>
        <w:t>Employed</w:t>
      </w:r>
      <w:proofErr w:type="spellEnd"/>
      <w:r w:rsidRPr="00642F66">
        <w:rPr>
          <w:color w:val="000000"/>
        </w:rPr>
        <w:t>.</w:t>
      </w:r>
      <w:r w:rsidR="006C785F" w:rsidRPr="006C785F">
        <w:rPr>
          <w:color w:val="000000"/>
        </w:rPr>
        <w:t xml:space="preserve"> </w:t>
      </w:r>
      <w:r w:rsidR="006C785F" w:rsidRPr="00642F66">
        <w:rPr>
          <w:color w:val="000000"/>
        </w:rPr>
        <w:t xml:space="preserve">Постройте гребневую регрессию для значений </w:t>
      </w:r>
      <w:r w:rsidR="00497814" w:rsidRPr="006C7349">
        <w:rPr>
          <w:noProof/>
          <w:position w:val="-10"/>
        </w:rPr>
        <w:object w:dxaOrig="2320" w:dyaOrig="360" w14:anchorId="2FC1E970">
          <v:shape id="_x0000_i1026" type="#_x0000_t75" alt="" style="width:116.55pt;height:18pt;mso-width-percent:0;mso-height-percent:0;mso-width-percent:0;mso-height-percent:0" o:ole="">
            <v:imagedata r:id="rId22" o:title=""/>
          </v:shape>
          <o:OLEObject Type="Embed" ProgID="Equation.DSMT4" ShapeID="_x0000_i1026" DrawAspect="Content" ObjectID="_1730885285" r:id="rId23"/>
        </w:object>
      </w:r>
      <w:r w:rsidR="006C785F" w:rsidRPr="00642F66">
        <w:rPr>
          <w:color w:val="000000"/>
        </w:rPr>
        <w:t>. Подсчитайте ошибку на тестовой и обучающей выборке для линейной регрессии и гребневой регрессии на данных значениях λ, постройте графики. Объясните полученные результаты.</w:t>
      </w:r>
    </w:p>
    <w:p w14:paraId="709EAE48" w14:textId="5ABF3DAD" w:rsidR="006C785F" w:rsidRDefault="006C785F" w:rsidP="00642F66">
      <w:pPr>
        <w:pStyle w:val="a3"/>
        <w:spacing w:before="0" w:beforeAutospacing="0" w:after="0" w:afterAutospacing="0" w:line="360" w:lineRule="auto"/>
        <w:rPr>
          <w:color w:val="000000"/>
          <w:lang w:val="en-US"/>
        </w:rPr>
      </w:pPr>
    </w:p>
    <w:p w14:paraId="5DD8FEB4" w14:textId="68B01F39" w:rsidR="006C785F" w:rsidRPr="006C785F" w:rsidRDefault="006C785F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>
        <w:rPr>
          <w:color w:val="000000"/>
        </w:rPr>
        <w:t xml:space="preserve">Исключим переменную </w:t>
      </w:r>
      <w:r>
        <w:rPr>
          <w:color w:val="000000"/>
          <w:lang w:val="en-US"/>
        </w:rPr>
        <w:t>Population</w:t>
      </w:r>
      <w:r>
        <w:rPr>
          <w:color w:val="000000"/>
        </w:rPr>
        <w:t>:</w:t>
      </w:r>
    </w:p>
    <w:p w14:paraId="683820B7" w14:textId="5CCF90D5" w:rsidR="00B21BF6" w:rsidRDefault="006C785F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BAC1F30" wp14:editId="7E9E050C">
            <wp:extent cx="5940425" cy="274955"/>
            <wp:effectExtent l="0" t="0" r="3175" b="444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418BE" w14:textId="77777777" w:rsidR="006C785F" w:rsidRDefault="006C785F" w:rsidP="00642F66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1742A44A" w14:textId="06372C6F" w:rsidR="00B21BF6" w:rsidRPr="00B21BF6" w:rsidRDefault="00B21BF6" w:rsidP="00B21BF6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 w:rsidRPr="00642F66">
        <w:rPr>
          <w:rFonts w:ascii="Times New Roman" w:hAnsi="Times New Roman" w:cs="Times New Roman"/>
          <w:i/>
          <w:iCs/>
        </w:rPr>
        <w:t>Исходные данные:</w:t>
      </w:r>
    </w:p>
    <w:p w14:paraId="4321B5E8" w14:textId="77777777" w:rsidR="00B21BF6" w:rsidRDefault="00B21BF6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8D757B" wp14:editId="72435559">
            <wp:extent cx="3213223" cy="2960914"/>
            <wp:effectExtent l="0" t="0" r="0" b="0"/>
            <wp:docPr id="16" name="Рисунок 16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7702" cy="302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A80B7" w14:textId="0CCDE1FA" w:rsidR="00B21BF6" w:rsidRDefault="00B21BF6" w:rsidP="00642F66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54C96521" w14:textId="49587D07" w:rsidR="006C785F" w:rsidRDefault="006C785F" w:rsidP="006C785F">
      <w:pPr>
        <w:spacing w:line="360" w:lineRule="auto"/>
        <w:rPr>
          <w:rFonts w:ascii="Times New Roman" w:hAnsi="Times New Roman" w:cs="Times New Roman"/>
          <w:color w:val="000000"/>
        </w:rPr>
      </w:pPr>
      <w:r w:rsidRPr="00642F66">
        <w:rPr>
          <w:rFonts w:ascii="Times New Roman" w:hAnsi="Times New Roman" w:cs="Times New Roman"/>
          <w:color w:val="000000"/>
        </w:rPr>
        <w:t>Раздели</w:t>
      </w:r>
      <w:r>
        <w:rPr>
          <w:rFonts w:ascii="Times New Roman" w:hAnsi="Times New Roman" w:cs="Times New Roman"/>
          <w:color w:val="000000"/>
        </w:rPr>
        <w:t>м</w:t>
      </w:r>
      <w:r w:rsidRPr="00642F66">
        <w:rPr>
          <w:rFonts w:ascii="Times New Roman" w:hAnsi="Times New Roman" w:cs="Times New Roman"/>
          <w:color w:val="000000"/>
        </w:rPr>
        <w:t xml:space="preserve"> данные на тестовую и обучающую выборки равных размеров случайным образом</w:t>
      </w:r>
      <w:r>
        <w:rPr>
          <w:rFonts w:ascii="Times New Roman" w:hAnsi="Times New Roman" w:cs="Times New Roman"/>
          <w:color w:val="000000"/>
        </w:rPr>
        <w:t>:</w:t>
      </w:r>
    </w:p>
    <w:p w14:paraId="31AD403B" w14:textId="62C14DCF" w:rsidR="006C785F" w:rsidRDefault="006C785F" w:rsidP="006C785F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D1A2304" wp14:editId="2DDE6F16">
            <wp:extent cx="5940425" cy="28194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2D6FE" w14:textId="77777777" w:rsidR="006C785F" w:rsidRDefault="006C785F" w:rsidP="006C785F">
      <w:pPr>
        <w:spacing w:line="360" w:lineRule="auto"/>
        <w:rPr>
          <w:rFonts w:ascii="Times New Roman" w:hAnsi="Times New Roman" w:cs="Times New Roman"/>
          <w:color w:val="000000"/>
        </w:rPr>
      </w:pPr>
    </w:p>
    <w:p w14:paraId="59C859C3" w14:textId="4E179647" w:rsidR="006C785F" w:rsidRPr="006C785F" w:rsidRDefault="006C785F" w:rsidP="006C785F">
      <w:pPr>
        <w:spacing w:line="360" w:lineRule="auto"/>
        <w:rPr>
          <w:rFonts w:ascii="Times New Roman" w:hAnsi="Times New Roman" w:cs="Times New Roman"/>
        </w:rPr>
      </w:pPr>
      <w:r w:rsidRPr="006C785F">
        <w:rPr>
          <w:rFonts w:ascii="Times New Roman" w:hAnsi="Times New Roman" w:cs="Times New Roman"/>
        </w:rPr>
        <w:t xml:space="preserve"> Построим линейную регрессию по признаку </w:t>
      </w:r>
      <w:r w:rsidRPr="006C785F">
        <w:rPr>
          <w:rFonts w:ascii="Times New Roman" w:hAnsi="Times New Roman" w:cs="Times New Roman"/>
          <w:lang w:val="en-US"/>
        </w:rPr>
        <w:t>Employed</w:t>
      </w:r>
      <w:r>
        <w:rPr>
          <w:rFonts w:ascii="Times New Roman" w:hAnsi="Times New Roman" w:cs="Times New Roman"/>
        </w:rPr>
        <w:t>:</w:t>
      </w:r>
    </w:p>
    <w:p w14:paraId="7ABF0273" w14:textId="1C2E2C5F" w:rsidR="006C785F" w:rsidRDefault="006C785F" w:rsidP="006C78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6A572EB" wp14:editId="6033D5C1">
            <wp:extent cx="2122714" cy="660174"/>
            <wp:effectExtent l="0" t="0" r="0" b="635"/>
            <wp:docPr id="20" name="Рисунок 2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3549" cy="669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885DF" w14:textId="77777777" w:rsidR="006C785F" w:rsidRPr="006C785F" w:rsidRDefault="006C785F" w:rsidP="006C785F">
      <w:pPr>
        <w:spacing w:line="360" w:lineRule="auto"/>
        <w:rPr>
          <w:rFonts w:ascii="Times New Roman" w:hAnsi="Times New Roman" w:cs="Times New Roman"/>
        </w:rPr>
      </w:pPr>
      <w:r w:rsidRPr="006C785F">
        <w:rPr>
          <w:rFonts w:ascii="Times New Roman" w:hAnsi="Times New Roman" w:cs="Times New Roman"/>
        </w:rPr>
        <w:lastRenderedPageBreak/>
        <w:t>Посчитаем для нее среднеквадратичную ошибку на обучающей и тестовой выборке:</w:t>
      </w:r>
    </w:p>
    <w:p w14:paraId="3F6CD91F" w14:textId="0152818C" w:rsidR="006C785F" w:rsidRPr="006C785F" w:rsidRDefault="006C785F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4092E7" wp14:editId="339114E8">
            <wp:extent cx="5431971" cy="565552"/>
            <wp:effectExtent l="0" t="0" r="0" b="635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7043" cy="574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67414" w14:textId="3F90E68C" w:rsidR="006C785F" w:rsidRDefault="006C785F" w:rsidP="00642F66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34E960C0" w14:textId="0BF12732" w:rsidR="00CD3A53" w:rsidRDefault="00CD3A53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 w:rsidRPr="00642F66">
        <w:rPr>
          <w:color w:val="000000"/>
        </w:rPr>
        <w:t>Постро</w:t>
      </w:r>
      <w:r>
        <w:rPr>
          <w:color w:val="000000"/>
        </w:rPr>
        <w:t>им</w:t>
      </w:r>
      <w:r w:rsidRPr="00642F66">
        <w:rPr>
          <w:color w:val="000000"/>
        </w:rPr>
        <w:t xml:space="preserve"> гребневую регрессию для значений </w:t>
      </w:r>
      <w:r w:rsidR="00497814" w:rsidRPr="006C7349">
        <w:rPr>
          <w:noProof/>
          <w:position w:val="-10"/>
        </w:rPr>
        <w:object w:dxaOrig="2320" w:dyaOrig="360" w14:anchorId="1E577143">
          <v:shape id="_x0000_i1025" type="#_x0000_t75" alt="" style="width:116.55pt;height:18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30885286" r:id="rId29"/>
        </w:object>
      </w:r>
    </w:p>
    <w:p w14:paraId="0D6A7823" w14:textId="01333C14" w:rsidR="006C785F" w:rsidRDefault="00D63807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651481" wp14:editId="4D4D2B4C">
            <wp:extent cx="5431790" cy="1806919"/>
            <wp:effectExtent l="0" t="0" r="3810" b="0"/>
            <wp:docPr id="22" name="Рисунок 2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8700" cy="1822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3531D" w14:textId="25948D94" w:rsidR="00D63807" w:rsidRDefault="00D63807" w:rsidP="00642F66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093647E9" w14:textId="0AF652C7" w:rsidR="00D63807" w:rsidRPr="00D63807" w:rsidRDefault="00D63807" w:rsidP="00D63807">
      <w:pPr>
        <w:rPr>
          <w:rFonts w:ascii="Times New Roman" w:hAnsi="Times New Roman" w:cs="Times New Roman"/>
        </w:rPr>
      </w:pPr>
      <w:r w:rsidRPr="00D63807">
        <w:rPr>
          <w:rFonts w:ascii="Times New Roman" w:hAnsi="Times New Roman" w:cs="Times New Roman"/>
        </w:rPr>
        <w:t xml:space="preserve">Посчитаем для </w:t>
      </w:r>
      <w:r>
        <w:rPr>
          <w:rFonts w:ascii="Times New Roman" w:hAnsi="Times New Roman" w:cs="Times New Roman"/>
        </w:rPr>
        <w:t>них</w:t>
      </w:r>
      <w:r w:rsidRPr="00D63807">
        <w:rPr>
          <w:rFonts w:ascii="Times New Roman" w:hAnsi="Times New Roman" w:cs="Times New Roman"/>
        </w:rPr>
        <w:t xml:space="preserve"> среднеквадратичную ошибку на обучающей и тестовой выборке:</w:t>
      </w:r>
    </w:p>
    <w:p w14:paraId="4F083717" w14:textId="26D26008" w:rsidR="00D63807" w:rsidRDefault="00D63807" w:rsidP="00642F66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6FBACE2C" w14:textId="0C64C5FF" w:rsidR="00D63807" w:rsidRDefault="00D63807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>
        <w:rPr>
          <w:color w:val="000000"/>
        </w:rPr>
        <w:t xml:space="preserve">Для </w:t>
      </w:r>
      <w:r w:rsidRPr="00D63807">
        <w:t>λ</w:t>
      </w:r>
      <w:r>
        <w:rPr>
          <w:color w:val="000000"/>
        </w:rPr>
        <w:t>:</w:t>
      </w:r>
    </w:p>
    <w:p w14:paraId="4453BB61" w14:textId="50220AC4" w:rsidR="006C785F" w:rsidRDefault="00D63807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0B5D2A1" wp14:editId="1B96DC10">
            <wp:extent cx="3166619" cy="1913890"/>
            <wp:effectExtent l="12700" t="12700" r="8890" b="1651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9982" cy="198845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BE1B9F6" w14:textId="77777777" w:rsidR="00D63807" w:rsidRDefault="00D63807" w:rsidP="00642F66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222ED164" w14:textId="444CA84F" w:rsidR="00D63807" w:rsidRPr="00D63807" w:rsidRDefault="00D63807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>
        <w:rPr>
          <w:color w:val="000000"/>
        </w:rPr>
        <w:t xml:space="preserve">Для </w:t>
      </w:r>
      <w:proofErr w:type="spellStart"/>
      <w:r>
        <w:rPr>
          <w:color w:val="000000"/>
          <w:lang w:val="en-US"/>
        </w:rPr>
        <w:t>i</w:t>
      </w:r>
      <w:proofErr w:type="spellEnd"/>
      <w:r>
        <w:rPr>
          <w:color w:val="000000"/>
          <w:lang w:val="en-US"/>
        </w:rPr>
        <w:t>:</w:t>
      </w:r>
    </w:p>
    <w:p w14:paraId="3CBE91C2" w14:textId="77777777" w:rsidR="00D63807" w:rsidRDefault="00D63807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83C1C23" wp14:editId="1C56FB4B">
            <wp:extent cx="3178492" cy="1957614"/>
            <wp:effectExtent l="12700" t="12700" r="9525" b="1143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979" cy="1977006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58FCAE6" w14:textId="4C96E5F0" w:rsidR="00D63807" w:rsidRDefault="00D63807" w:rsidP="00642F66">
      <w:pPr>
        <w:pStyle w:val="a3"/>
        <w:spacing w:before="0" w:beforeAutospacing="0" w:after="0" w:afterAutospacing="0" w:line="36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042DD10" wp14:editId="7B1E184B">
            <wp:extent cx="3259567" cy="866330"/>
            <wp:effectExtent l="0" t="0" r="444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5724" cy="878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00938" w14:textId="77777777" w:rsidR="00D63807" w:rsidRDefault="00D63807" w:rsidP="00642F66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27526336" w14:textId="77777777" w:rsidR="00D63807" w:rsidRPr="00D63807" w:rsidRDefault="00D63807" w:rsidP="00D6380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63807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214A9873" w14:textId="77777777" w:rsidR="00D63807" w:rsidRDefault="00D63807" w:rsidP="00D63807">
      <w:pPr>
        <w:rPr>
          <w:rFonts w:ascii="Times New Roman" w:hAnsi="Times New Roman" w:cs="Times New Roman"/>
        </w:rPr>
      </w:pPr>
    </w:p>
    <w:p w14:paraId="1EB4D4FA" w14:textId="67FBA339" w:rsidR="00D63807" w:rsidRPr="00D63807" w:rsidRDefault="00D63807" w:rsidP="00D63807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сходя из полученных результатов замечаем</w:t>
      </w:r>
      <w:r w:rsidRPr="00D63807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что</w:t>
      </w:r>
      <w:r w:rsidRPr="00D63807">
        <w:rPr>
          <w:rFonts w:ascii="Times New Roman" w:hAnsi="Times New Roman" w:cs="Times New Roman"/>
        </w:rPr>
        <w:t xml:space="preserve"> при увеличении параметра λ ошибка как на обучающей, так и на тестовой выборках для гребневой регрессии увеличивается. Линейная регрессия показала себя лучше как на обучающей, так и на тестовой выборках, т. к. ее среднеквадратичная ошибка была меньше.</w:t>
      </w:r>
    </w:p>
    <w:p w14:paraId="53F19486" w14:textId="2CE2A29D" w:rsidR="006C785F" w:rsidRDefault="006C785F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0D853A94" w14:textId="4B24F590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63ED7F2F" w14:textId="2935212A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76462218" w14:textId="7B96EAC0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67B8C7A7" w14:textId="36D02DE8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6B7DE7C2" w14:textId="5830EC72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67EBABB3" w14:textId="5726ED82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0B727B42" w14:textId="41EF3D16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120751FB" w14:textId="1D342551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74885F20" w14:textId="2EB65280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2387C65A" w14:textId="2AD139F9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37A9BFAD" w14:textId="062B2EDC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41B16DB0" w14:textId="4EC9C284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2D382A08" w14:textId="5EB133D8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4F1ED57C" w14:textId="6CF0E517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70918489" w14:textId="19966C3D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3AC32C5D" w14:textId="6C89BB35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7ADFCEC5" w14:textId="770C58C5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2FB66B7D" w14:textId="04465FDF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1AD8B01A" w14:textId="05E890DE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460A49B3" w14:textId="13BA2296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66CD7DB3" w14:textId="745C387B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10EFBB93" w14:textId="57FBB7AA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6EC1D69D" w14:textId="77777777" w:rsid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743D1284" w14:textId="77777777" w:rsidR="00D63807" w:rsidRPr="00D63807" w:rsidRDefault="00D63807" w:rsidP="00D63807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08D244B1" w14:textId="260A8A15" w:rsidR="006C785F" w:rsidRPr="00D63807" w:rsidRDefault="00D63807" w:rsidP="00D63807">
      <w:pPr>
        <w:pStyle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5" w:name="_Toc117682296"/>
      <w:r w:rsidRPr="00D63807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5</w:t>
      </w:r>
      <w:bookmarkEnd w:id="5"/>
    </w:p>
    <w:p w14:paraId="2023107E" w14:textId="77777777" w:rsidR="00642F66" w:rsidRPr="00642F66" w:rsidRDefault="00642F66" w:rsidP="00642F66">
      <w:pPr>
        <w:pStyle w:val="a3"/>
        <w:spacing w:before="0" w:beforeAutospacing="0" w:after="0" w:afterAutospacing="0" w:line="360" w:lineRule="auto"/>
        <w:rPr>
          <w:color w:val="000000"/>
        </w:rPr>
      </w:pPr>
    </w:p>
    <w:p w14:paraId="27674BC0" w14:textId="77777777" w:rsidR="00642F66" w:rsidRP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 xml:space="preserve">Загрузите данные из файла eustock.csv. Данные содержат ежедневные котировки на момент закрытия фондовых бирж: </w:t>
      </w:r>
      <w:proofErr w:type="spellStart"/>
      <w:r w:rsidRPr="00642F66">
        <w:rPr>
          <w:rFonts w:ascii="Times New Roman" w:hAnsi="Times New Roman" w:cs="Times New Roman"/>
        </w:rPr>
        <w:t>Germany</w:t>
      </w:r>
      <w:proofErr w:type="spellEnd"/>
      <w:r w:rsidRPr="00642F66">
        <w:rPr>
          <w:rFonts w:ascii="Times New Roman" w:hAnsi="Times New Roman" w:cs="Times New Roman"/>
        </w:rPr>
        <w:t xml:space="preserve"> DAX (</w:t>
      </w:r>
      <w:proofErr w:type="spellStart"/>
      <w:r w:rsidRPr="00642F66">
        <w:rPr>
          <w:rFonts w:ascii="Times New Roman" w:hAnsi="Times New Roman" w:cs="Times New Roman"/>
        </w:rPr>
        <w:t>Ibis</w:t>
      </w:r>
      <w:proofErr w:type="spellEnd"/>
      <w:r w:rsidRPr="00642F66">
        <w:rPr>
          <w:rFonts w:ascii="Times New Roman" w:hAnsi="Times New Roman" w:cs="Times New Roman"/>
        </w:rPr>
        <w:t xml:space="preserve">), </w:t>
      </w:r>
      <w:proofErr w:type="spellStart"/>
      <w:r w:rsidRPr="00642F66">
        <w:rPr>
          <w:rFonts w:ascii="Times New Roman" w:hAnsi="Times New Roman" w:cs="Times New Roman"/>
        </w:rPr>
        <w:t>Switzerland</w:t>
      </w:r>
      <w:proofErr w:type="spellEnd"/>
      <w:r w:rsidRPr="00642F66">
        <w:rPr>
          <w:rFonts w:ascii="Times New Roman" w:hAnsi="Times New Roman" w:cs="Times New Roman"/>
        </w:rPr>
        <w:t xml:space="preserve"> SMI, France CAC, и UK FTSE. Постройте на одном графике все кривые изменения котировок во времени. Постройте линейную регрессию для каждой модели в отдельности и для всех моделей вместе. Оцените, какая из бирж имеет наибольшую динамику.</w:t>
      </w:r>
    </w:p>
    <w:p w14:paraId="346115C9" w14:textId="62931092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2029577" w14:textId="1A708386" w:rsidR="00C26CE5" w:rsidRPr="00B21BF6" w:rsidRDefault="00C26CE5" w:rsidP="00C26CE5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 w:rsidRPr="00642F66">
        <w:rPr>
          <w:rFonts w:ascii="Times New Roman" w:hAnsi="Times New Roman" w:cs="Times New Roman"/>
          <w:i/>
          <w:iCs/>
        </w:rPr>
        <w:t>Исходные данные:</w:t>
      </w:r>
    </w:p>
    <w:p w14:paraId="3EEF8C74" w14:textId="75263669" w:rsidR="00D63807" w:rsidRDefault="00C26CE5" w:rsidP="00C26CE5">
      <w:pPr>
        <w:tabs>
          <w:tab w:val="left" w:pos="1084"/>
        </w:tabs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8C13345" wp14:editId="6F7DCF17">
            <wp:extent cx="2388197" cy="3073599"/>
            <wp:effectExtent l="0" t="0" r="0" b="0"/>
            <wp:docPr id="27" name="Рисунок 2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8457" cy="3112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245E4" w14:textId="77777777" w:rsidR="00C26CE5" w:rsidRDefault="00C26CE5" w:rsidP="00C26CE5">
      <w:pPr>
        <w:tabs>
          <w:tab w:val="left" w:pos="1084"/>
        </w:tabs>
        <w:spacing w:line="360" w:lineRule="auto"/>
        <w:jc w:val="both"/>
        <w:rPr>
          <w:rFonts w:ascii="Times New Roman" w:hAnsi="Times New Roman" w:cs="Times New Roman"/>
        </w:rPr>
      </w:pPr>
    </w:p>
    <w:p w14:paraId="2816643D" w14:textId="66A776D6" w:rsidR="00D63807" w:rsidRDefault="00C26CE5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Постро</w:t>
      </w:r>
      <w:r>
        <w:rPr>
          <w:rFonts w:ascii="Times New Roman" w:hAnsi="Times New Roman" w:cs="Times New Roman"/>
        </w:rPr>
        <w:t>им</w:t>
      </w:r>
      <w:r w:rsidRPr="00642F66">
        <w:rPr>
          <w:rFonts w:ascii="Times New Roman" w:hAnsi="Times New Roman" w:cs="Times New Roman"/>
        </w:rPr>
        <w:t xml:space="preserve"> на одном графике все кривые изменения котировок во времени</w:t>
      </w:r>
      <w:r>
        <w:rPr>
          <w:rFonts w:ascii="Times New Roman" w:hAnsi="Times New Roman" w:cs="Times New Roman"/>
        </w:rPr>
        <w:t>:</w:t>
      </w:r>
    </w:p>
    <w:p w14:paraId="4F16A394" w14:textId="6CCEF13D" w:rsidR="00D63807" w:rsidRDefault="00C26CE5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B1468B7" wp14:editId="1AE27C0F">
            <wp:extent cx="5460776" cy="3139290"/>
            <wp:effectExtent l="12700" t="12700" r="13335" b="1079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2889" cy="3238234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DF14B85" w14:textId="3CEB17B7" w:rsidR="001602C2" w:rsidRDefault="00C26CE5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lastRenderedPageBreak/>
        <w:t>Постро</w:t>
      </w:r>
      <w:r>
        <w:rPr>
          <w:rFonts w:ascii="Times New Roman" w:hAnsi="Times New Roman" w:cs="Times New Roman"/>
        </w:rPr>
        <w:t>им</w:t>
      </w:r>
      <w:r w:rsidRPr="00642F66">
        <w:rPr>
          <w:rFonts w:ascii="Times New Roman" w:hAnsi="Times New Roman" w:cs="Times New Roman"/>
        </w:rPr>
        <w:t xml:space="preserve"> линейную регрессию для каждой модели в отдельности и для всех моделей вместе</w:t>
      </w:r>
      <w:r>
        <w:rPr>
          <w:rFonts w:ascii="Times New Roman" w:hAnsi="Times New Roman" w:cs="Times New Roman"/>
        </w:rPr>
        <w:t>:</w:t>
      </w:r>
    </w:p>
    <w:p w14:paraId="6162845F" w14:textId="1AEC0C3B" w:rsidR="00D63807" w:rsidRDefault="00C26CE5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C9E0135" wp14:editId="67478B16">
            <wp:extent cx="5563582" cy="2183802"/>
            <wp:effectExtent l="0" t="0" r="0" b="635"/>
            <wp:docPr id="29" name="Рисунок 2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2658" cy="220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3A2A9" w14:textId="643AF135" w:rsidR="00D63807" w:rsidRDefault="00D63807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4447A2F" w14:textId="4CA29527" w:rsidR="001602C2" w:rsidRPr="001602C2" w:rsidRDefault="001602C2" w:rsidP="001602C2">
      <w:pPr>
        <w:pStyle w:val="a7"/>
        <w:numPr>
          <w:ilvl w:val="0"/>
          <w:numId w:val="3"/>
        </w:numPr>
        <w:spacing w:line="360" w:lineRule="auto"/>
        <w:ind w:left="284" w:hanging="284"/>
        <w:jc w:val="both"/>
      </w:pPr>
      <w:r>
        <w:rPr>
          <w:lang w:val="ru-RU"/>
        </w:rPr>
        <w:t xml:space="preserve">Линейная регрессия для </w:t>
      </w:r>
      <w:r>
        <w:t>DAX</w:t>
      </w:r>
    </w:p>
    <w:p w14:paraId="2D7BF4DA" w14:textId="2FFC2F25" w:rsidR="00D63807" w:rsidRDefault="001602C2" w:rsidP="001602C2">
      <w:pPr>
        <w:spacing w:line="360" w:lineRule="auto"/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1AAC5BE" wp14:editId="74C75E6C">
            <wp:extent cx="3674871" cy="2397013"/>
            <wp:effectExtent l="12700" t="12700" r="8255" b="1651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6471" cy="2450239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8A97B20" w14:textId="77777777" w:rsidR="001602C2" w:rsidRDefault="001602C2" w:rsidP="001602C2">
      <w:pPr>
        <w:spacing w:line="360" w:lineRule="auto"/>
        <w:ind w:left="284"/>
        <w:jc w:val="both"/>
        <w:rPr>
          <w:rFonts w:ascii="Times New Roman" w:hAnsi="Times New Roman" w:cs="Times New Roman"/>
        </w:rPr>
      </w:pPr>
    </w:p>
    <w:p w14:paraId="013C5669" w14:textId="7AE3AE7D" w:rsidR="00D63807" w:rsidRPr="001602C2" w:rsidRDefault="001602C2" w:rsidP="00642F66">
      <w:pPr>
        <w:pStyle w:val="a7"/>
        <w:numPr>
          <w:ilvl w:val="0"/>
          <w:numId w:val="3"/>
        </w:numPr>
        <w:spacing w:line="360" w:lineRule="auto"/>
        <w:ind w:left="284" w:hanging="284"/>
        <w:jc w:val="both"/>
      </w:pPr>
      <w:r>
        <w:rPr>
          <w:lang w:val="ru-RU"/>
        </w:rPr>
        <w:t xml:space="preserve">Линейная регрессия для </w:t>
      </w:r>
      <w:r>
        <w:t>SMI</w:t>
      </w:r>
    </w:p>
    <w:p w14:paraId="5CE166A3" w14:textId="22AEBA67" w:rsidR="00D63807" w:rsidRDefault="001602C2" w:rsidP="001602C2">
      <w:pPr>
        <w:spacing w:line="360" w:lineRule="auto"/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0BCE515" wp14:editId="7D465A4E">
            <wp:extent cx="3676677" cy="2397013"/>
            <wp:effectExtent l="12700" t="12700" r="6350" b="1651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968" cy="2440884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26BA232" w14:textId="71BB1332" w:rsidR="00D63807" w:rsidRPr="001602C2" w:rsidRDefault="001602C2" w:rsidP="00642F66">
      <w:pPr>
        <w:pStyle w:val="a7"/>
        <w:numPr>
          <w:ilvl w:val="0"/>
          <w:numId w:val="3"/>
        </w:numPr>
        <w:spacing w:line="360" w:lineRule="auto"/>
        <w:ind w:left="284" w:hanging="284"/>
        <w:jc w:val="both"/>
      </w:pPr>
      <w:r>
        <w:rPr>
          <w:lang w:val="ru-RU"/>
        </w:rPr>
        <w:lastRenderedPageBreak/>
        <w:t xml:space="preserve">Линейная регрессия для </w:t>
      </w:r>
      <w:r>
        <w:t>CAC</w:t>
      </w:r>
    </w:p>
    <w:p w14:paraId="24F2DBA1" w14:textId="30DC5C14" w:rsidR="00D63807" w:rsidRDefault="001602C2" w:rsidP="001602C2">
      <w:pPr>
        <w:spacing w:line="360" w:lineRule="auto"/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EA5E230" wp14:editId="44BA4D3C">
            <wp:extent cx="3591111" cy="2365411"/>
            <wp:effectExtent l="12700" t="12700" r="1587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7436" cy="2389338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C528EF" w14:textId="76C01F1B" w:rsidR="001602C2" w:rsidRDefault="001602C2" w:rsidP="001602C2">
      <w:pPr>
        <w:spacing w:line="360" w:lineRule="auto"/>
        <w:ind w:left="284"/>
        <w:jc w:val="both"/>
        <w:rPr>
          <w:rFonts w:ascii="Times New Roman" w:hAnsi="Times New Roman" w:cs="Times New Roman"/>
        </w:rPr>
      </w:pPr>
    </w:p>
    <w:p w14:paraId="4376372F" w14:textId="61BAEC19" w:rsidR="001602C2" w:rsidRPr="001602C2" w:rsidRDefault="001602C2" w:rsidP="001602C2">
      <w:pPr>
        <w:pStyle w:val="a7"/>
        <w:numPr>
          <w:ilvl w:val="0"/>
          <w:numId w:val="3"/>
        </w:numPr>
        <w:spacing w:line="360" w:lineRule="auto"/>
        <w:ind w:left="284" w:hanging="284"/>
        <w:jc w:val="both"/>
      </w:pPr>
      <w:r>
        <w:rPr>
          <w:lang w:val="ru-RU"/>
        </w:rPr>
        <w:t xml:space="preserve">Линейная регрессия для </w:t>
      </w:r>
      <w:r>
        <w:t>FNSE</w:t>
      </w:r>
    </w:p>
    <w:p w14:paraId="22BD09D8" w14:textId="1FEEC80F" w:rsidR="00D63807" w:rsidRDefault="001602C2" w:rsidP="001602C2">
      <w:pPr>
        <w:spacing w:line="360" w:lineRule="auto"/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67DA771" wp14:editId="3AC4BFD0">
            <wp:extent cx="3590925" cy="2353774"/>
            <wp:effectExtent l="12700" t="12700" r="15875" b="889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3134" cy="2374886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A469B25" w14:textId="41BAA838" w:rsidR="00D63807" w:rsidRDefault="00D63807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0D434A7" w14:textId="469138DC" w:rsidR="00D63807" w:rsidRPr="001602C2" w:rsidRDefault="001602C2" w:rsidP="00642F66">
      <w:pPr>
        <w:pStyle w:val="a7"/>
        <w:numPr>
          <w:ilvl w:val="0"/>
          <w:numId w:val="3"/>
        </w:numPr>
        <w:spacing w:line="360" w:lineRule="auto"/>
        <w:ind w:left="284" w:hanging="284"/>
        <w:jc w:val="both"/>
        <w:rPr>
          <w:lang w:val="ru-RU"/>
        </w:rPr>
      </w:pPr>
      <w:r>
        <w:rPr>
          <w:lang w:val="ru-RU"/>
        </w:rPr>
        <w:t>Линейная регрессия для всех моделей:</w:t>
      </w:r>
    </w:p>
    <w:p w14:paraId="35DBFBCE" w14:textId="70E46E2A" w:rsidR="001602C2" w:rsidRDefault="001602C2" w:rsidP="001602C2">
      <w:pPr>
        <w:spacing w:line="360" w:lineRule="auto"/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6632AFC" wp14:editId="74E6AC61">
            <wp:extent cx="3590925" cy="2387167"/>
            <wp:effectExtent l="12700" t="12700" r="15875" b="1333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7894" cy="2418391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004905C" w14:textId="648B971A" w:rsidR="00D63807" w:rsidRDefault="0003710D" w:rsidP="0003710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Отобразим линейные регрессии всех моделей по-отдельности:</w:t>
      </w:r>
    </w:p>
    <w:p w14:paraId="5A30BE40" w14:textId="77777777" w:rsidR="0003710D" w:rsidRDefault="0003710D" w:rsidP="0003710D">
      <w:pPr>
        <w:jc w:val="both"/>
        <w:rPr>
          <w:rFonts w:ascii="Times New Roman" w:hAnsi="Times New Roman" w:cs="Times New Roman"/>
        </w:rPr>
      </w:pPr>
    </w:p>
    <w:p w14:paraId="1C39A7BA" w14:textId="758B4A24" w:rsidR="00D63807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BA850B8" wp14:editId="0562D873">
            <wp:extent cx="3730961" cy="3738141"/>
            <wp:effectExtent l="12700" t="12700" r="15875" b="889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6531" cy="3813857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132632A" w14:textId="7BF60903" w:rsidR="00D63807" w:rsidRDefault="00D63807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28C4A4F6" w14:textId="77777777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98CF9A1" w14:textId="77777777" w:rsidR="0003710D" w:rsidRPr="00D63807" w:rsidRDefault="0003710D" w:rsidP="0003710D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63807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7051740C" w14:textId="77777777" w:rsidR="0003710D" w:rsidRDefault="0003710D" w:rsidP="0003710D">
      <w:pPr>
        <w:rPr>
          <w:rFonts w:ascii="Times New Roman" w:hAnsi="Times New Roman" w:cs="Times New Roman"/>
        </w:rPr>
      </w:pPr>
    </w:p>
    <w:p w14:paraId="7FDDD309" w14:textId="4FEB7E9C" w:rsidR="0003710D" w:rsidRPr="0003710D" w:rsidRDefault="0003710D" w:rsidP="0003710D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сходя из полученных результатов замечаем</w:t>
      </w:r>
      <w:r w:rsidRPr="00D63807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что</w:t>
      </w:r>
      <w:r w:rsidRPr="00D6380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биржа </w:t>
      </w:r>
      <w:r>
        <w:rPr>
          <w:rFonts w:ascii="Times New Roman" w:hAnsi="Times New Roman" w:cs="Times New Roman"/>
          <w:lang w:val="en-US"/>
        </w:rPr>
        <w:t>SMI</w:t>
      </w:r>
      <w:r w:rsidRPr="0003710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меет наибольшую динамику.</w:t>
      </w:r>
    </w:p>
    <w:p w14:paraId="5597A5E1" w14:textId="35C38846" w:rsidR="00D63807" w:rsidRDefault="00D63807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294FAF9C" w14:textId="1AF9485D" w:rsidR="00D63807" w:rsidRDefault="00D63807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6859C6D7" w14:textId="572E02A4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B2833EF" w14:textId="705D0FF1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D3992A0" w14:textId="64BAEA8D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1C508AC" w14:textId="2EEAAC71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BE62B90" w14:textId="48221C36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FA128D8" w14:textId="44A8CF85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B2DEE1F" w14:textId="4C14D5B5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6574E4E" w14:textId="6E63E019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8991027" w14:textId="77777777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2BA637E7" w14:textId="1864FE1E" w:rsidR="00D63807" w:rsidRDefault="00D63807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5757766" w14:textId="36726E3B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CC5AF2B" w14:textId="66DDD05F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668FBEDA" w14:textId="767CA4D5" w:rsidR="0003710D" w:rsidRPr="0003710D" w:rsidRDefault="0003710D" w:rsidP="0003710D">
      <w:pPr>
        <w:pStyle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6" w:name="_Toc117682297"/>
      <w:r w:rsidRPr="0003710D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6</w:t>
      </w:r>
      <w:bookmarkEnd w:id="6"/>
    </w:p>
    <w:p w14:paraId="26CC6AFA" w14:textId="77777777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0D1D9DE" w14:textId="29BEDDC7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Загрузите данные из файла JohnsonJohnson.csv. Данные содержат поквартальную прибыль компании Johnson &amp; Johnson с 1960 по 1980 гг. Постройте на одном графике все кривые изменения прибыли во времени. Постройте линейную регрессию для каждого квартала в отдельности и для всех кварталов вместе. Оцените, в каком квартале компания имеет наибольшую и наименьшую динамику доходности. Сделайте прогноз по прибыли в 2016 году во всех кварталах и в среднем по году.</w:t>
      </w:r>
    </w:p>
    <w:p w14:paraId="1A4EDEBB" w14:textId="7874D096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4730779" w14:textId="66E495B8" w:rsidR="0003710D" w:rsidRPr="0003710D" w:rsidRDefault="0003710D" w:rsidP="00642F66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 w:rsidRPr="0003710D">
        <w:rPr>
          <w:rFonts w:ascii="Times New Roman" w:hAnsi="Times New Roman" w:cs="Times New Roman"/>
          <w:i/>
          <w:iCs/>
        </w:rPr>
        <w:t>Исходные данные:</w:t>
      </w:r>
    </w:p>
    <w:p w14:paraId="0AED7144" w14:textId="4F0D4511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581A2D5" wp14:editId="2B7F55DA">
            <wp:extent cx="1237129" cy="2830551"/>
            <wp:effectExtent l="0" t="0" r="0" b="1905"/>
            <wp:docPr id="37" name="Рисунок 37" descr="Изображение выглядит как текст, табло, внешни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Рисунок 37" descr="Изображение выглядит как текст, табло, внешний&#10;&#10;Автоматически созданное описание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2729" cy="2889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F71D8" w14:textId="77777777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E5956C0" w14:textId="3BBEB066" w:rsidR="00BA7407" w:rsidRDefault="00BA7407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Постро</w:t>
      </w:r>
      <w:r>
        <w:rPr>
          <w:rFonts w:ascii="Times New Roman" w:hAnsi="Times New Roman" w:cs="Times New Roman"/>
        </w:rPr>
        <w:t>им</w:t>
      </w:r>
      <w:r w:rsidRPr="00642F66">
        <w:rPr>
          <w:rFonts w:ascii="Times New Roman" w:hAnsi="Times New Roman" w:cs="Times New Roman"/>
        </w:rPr>
        <w:t xml:space="preserve"> на одном графике все кривые изменения прибыли во времени</w:t>
      </w:r>
      <w:r>
        <w:rPr>
          <w:rFonts w:ascii="Times New Roman" w:hAnsi="Times New Roman" w:cs="Times New Roman"/>
        </w:rPr>
        <w:t>:</w:t>
      </w:r>
    </w:p>
    <w:p w14:paraId="16222A63" w14:textId="396D2AAC" w:rsidR="0003710D" w:rsidRDefault="00BA7407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63640C4" wp14:editId="429DC3CB">
            <wp:extent cx="5596946" cy="2807746"/>
            <wp:effectExtent l="12700" t="12700" r="16510" b="1206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4410" cy="2831556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C0ADFDA" w14:textId="383A8018" w:rsidR="00BA7407" w:rsidRDefault="00BA7407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C3189F3" w14:textId="79713799" w:rsidR="00BA7407" w:rsidRDefault="00BA7407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lastRenderedPageBreak/>
        <w:t>Постро</w:t>
      </w:r>
      <w:r>
        <w:rPr>
          <w:rFonts w:ascii="Times New Roman" w:hAnsi="Times New Roman" w:cs="Times New Roman"/>
        </w:rPr>
        <w:t>им</w:t>
      </w:r>
      <w:r w:rsidRPr="00642F66">
        <w:rPr>
          <w:rFonts w:ascii="Times New Roman" w:hAnsi="Times New Roman" w:cs="Times New Roman"/>
        </w:rPr>
        <w:t xml:space="preserve"> линейную регрессию для каждого квартала в отдельности и для всех кварталов вместе</w:t>
      </w:r>
      <w:r>
        <w:rPr>
          <w:rFonts w:ascii="Times New Roman" w:hAnsi="Times New Roman" w:cs="Times New Roman"/>
        </w:rPr>
        <w:t>:</w:t>
      </w:r>
    </w:p>
    <w:p w14:paraId="076EE5F1" w14:textId="36A41460" w:rsidR="00BA7407" w:rsidRDefault="00BA7407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E7599BD" wp14:editId="0C1F71FA">
            <wp:extent cx="5486400" cy="1757422"/>
            <wp:effectExtent l="0" t="0" r="0" b="0"/>
            <wp:docPr id="39" name="Рисунок 3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318"/>
                    <a:stretch/>
                  </pic:blipFill>
                  <pic:spPr bwMode="auto">
                    <a:xfrm>
                      <a:off x="0" y="0"/>
                      <a:ext cx="5712751" cy="18299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AE7387" w14:textId="77777777" w:rsidR="00BA7407" w:rsidRDefault="00BA7407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4D3D0F3" w14:textId="2F4E9A5A" w:rsidR="00BA7407" w:rsidRPr="00BA7407" w:rsidRDefault="00BA7407" w:rsidP="00BA7407">
      <w:pPr>
        <w:pStyle w:val="a7"/>
        <w:numPr>
          <w:ilvl w:val="0"/>
          <w:numId w:val="3"/>
        </w:numPr>
        <w:spacing w:line="360" w:lineRule="auto"/>
        <w:ind w:left="284" w:hanging="284"/>
        <w:jc w:val="both"/>
      </w:pPr>
      <w:r>
        <w:rPr>
          <w:lang w:val="ru-RU"/>
        </w:rPr>
        <w:t xml:space="preserve">Линейная регрессия для </w:t>
      </w:r>
      <w:r>
        <w:t>Q1</w:t>
      </w:r>
      <w:r>
        <w:rPr>
          <w:lang w:val="ru-RU"/>
        </w:rPr>
        <w:t>:</w:t>
      </w:r>
    </w:p>
    <w:p w14:paraId="758446F5" w14:textId="00E5E2AA" w:rsidR="00BA7407" w:rsidRDefault="00BA7407" w:rsidP="00BA7407">
      <w:pPr>
        <w:pStyle w:val="a7"/>
        <w:spacing w:line="360" w:lineRule="auto"/>
        <w:ind w:left="284"/>
        <w:jc w:val="both"/>
      </w:pPr>
      <w:r>
        <w:rPr>
          <w:noProof/>
        </w:rPr>
        <w:drawing>
          <wp:inline distT="0" distB="0" distL="0" distR="0" wp14:anchorId="63C9ECC7" wp14:editId="5DE5B7E5">
            <wp:extent cx="4172024" cy="2775701"/>
            <wp:effectExtent l="12700" t="12700" r="6350" b="1841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6162" cy="2825026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E355459" w14:textId="77777777" w:rsidR="00BA7407" w:rsidRPr="00BA7407" w:rsidRDefault="00BA7407" w:rsidP="00BA7407">
      <w:pPr>
        <w:pStyle w:val="a7"/>
        <w:spacing w:line="360" w:lineRule="auto"/>
        <w:ind w:left="284"/>
        <w:jc w:val="both"/>
      </w:pPr>
    </w:p>
    <w:p w14:paraId="5B3A448E" w14:textId="2EF1A3D7" w:rsidR="00BA7407" w:rsidRPr="00BA7407" w:rsidRDefault="00BA7407" w:rsidP="00BA7407">
      <w:pPr>
        <w:pStyle w:val="a7"/>
        <w:numPr>
          <w:ilvl w:val="0"/>
          <w:numId w:val="3"/>
        </w:numPr>
        <w:spacing w:line="360" w:lineRule="auto"/>
        <w:ind w:left="284" w:hanging="284"/>
        <w:jc w:val="both"/>
      </w:pPr>
      <w:r>
        <w:rPr>
          <w:lang w:val="ru-RU"/>
        </w:rPr>
        <w:t xml:space="preserve">Линейная регрессия для </w:t>
      </w:r>
      <w:r>
        <w:t>Q</w:t>
      </w:r>
      <w:r>
        <w:rPr>
          <w:lang w:val="ru-RU"/>
        </w:rPr>
        <w:t>2:</w:t>
      </w:r>
    </w:p>
    <w:p w14:paraId="391EA2FA" w14:textId="486B7C12" w:rsidR="00BA7407" w:rsidRPr="00BA7407" w:rsidRDefault="00BA7407" w:rsidP="00BA7407">
      <w:pPr>
        <w:pStyle w:val="a7"/>
        <w:spacing w:line="360" w:lineRule="auto"/>
        <w:ind w:left="284"/>
        <w:jc w:val="both"/>
      </w:pPr>
      <w:r>
        <w:rPr>
          <w:noProof/>
        </w:rPr>
        <w:drawing>
          <wp:inline distT="0" distB="0" distL="0" distR="0" wp14:anchorId="6E83EE74" wp14:editId="28E8D7E6">
            <wp:extent cx="4190307" cy="2773531"/>
            <wp:effectExtent l="12700" t="12700" r="13970" b="825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Рисунок 41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029" cy="2849464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564F4E5" w14:textId="568AC15C" w:rsidR="00BA7407" w:rsidRPr="00BA7407" w:rsidRDefault="00BA7407" w:rsidP="00BA7407">
      <w:pPr>
        <w:pStyle w:val="a7"/>
        <w:numPr>
          <w:ilvl w:val="0"/>
          <w:numId w:val="3"/>
        </w:numPr>
        <w:spacing w:line="360" w:lineRule="auto"/>
        <w:ind w:left="284" w:hanging="284"/>
        <w:jc w:val="both"/>
      </w:pPr>
      <w:r>
        <w:rPr>
          <w:lang w:val="ru-RU"/>
        </w:rPr>
        <w:lastRenderedPageBreak/>
        <w:t xml:space="preserve">Линейная регрессия для </w:t>
      </w:r>
      <w:r>
        <w:t>Q</w:t>
      </w:r>
      <w:r>
        <w:rPr>
          <w:lang w:val="ru-RU"/>
        </w:rPr>
        <w:t>3:</w:t>
      </w:r>
    </w:p>
    <w:p w14:paraId="2428DCD0" w14:textId="19387D1A" w:rsidR="00BA7407" w:rsidRDefault="00BA7407" w:rsidP="00BA7407">
      <w:pPr>
        <w:tabs>
          <w:tab w:val="left" w:pos="6804"/>
        </w:tabs>
        <w:spacing w:line="360" w:lineRule="auto"/>
        <w:ind w:left="284"/>
        <w:jc w:val="both"/>
      </w:pPr>
      <w:r>
        <w:rPr>
          <w:noProof/>
        </w:rPr>
        <w:drawing>
          <wp:inline distT="0" distB="0" distL="0" distR="0" wp14:anchorId="172E0488" wp14:editId="7DC9E132">
            <wp:extent cx="3451262" cy="2291741"/>
            <wp:effectExtent l="12700" t="12700" r="15875" b="698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506" cy="2390179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7241900" w14:textId="77777777" w:rsidR="00BA7407" w:rsidRPr="00BA7407" w:rsidRDefault="00BA7407" w:rsidP="00BA7407">
      <w:pPr>
        <w:tabs>
          <w:tab w:val="left" w:pos="6804"/>
        </w:tabs>
        <w:spacing w:line="360" w:lineRule="auto"/>
        <w:ind w:left="284"/>
        <w:jc w:val="both"/>
      </w:pPr>
    </w:p>
    <w:p w14:paraId="1B6AF88B" w14:textId="28E788D8" w:rsidR="00BA7407" w:rsidRPr="00BA7407" w:rsidRDefault="00BA7407" w:rsidP="00BA7407">
      <w:pPr>
        <w:pStyle w:val="a7"/>
        <w:numPr>
          <w:ilvl w:val="0"/>
          <w:numId w:val="3"/>
        </w:numPr>
        <w:spacing w:line="360" w:lineRule="auto"/>
        <w:ind w:left="284" w:hanging="284"/>
        <w:jc w:val="both"/>
      </w:pPr>
      <w:r>
        <w:rPr>
          <w:lang w:val="ru-RU"/>
        </w:rPr>
        <w:t xml:space="preserve">Линейная регрессия для </w:t>
      </w:r>
      <w:r>
        <w:t>Q</w:t>
      </w:r>
      <w:r>
        <w:rPr>
          <w:lang w:val="ru-RU"/>
        </w:rPr>
        <w:t>4:</w:t>
      </w:r>
    </w:p>
    <w:p w14:paraId="6D13D1F3" w14:textId="571A2C82" w:rsidR="00BA7407" w:rsidRDefault="00BA7407" w:rsidP="00BA7407">
      <w:pPr>
        <w:spacing w:line="360" w:lineRule="auto"/>
        <w:ind w:left="284"/>
        <w:jc w:val="both"/>
        <w:rPr>
          <w:lang w:val="en-US"/>
        </w:rPr>
      </w:pPr>
      <w:r>
        <w:rPr>
          <w:noProof/>
        </w:rPr>
        <w:drawing>
          <wp:inline distT="0" distB="0" distL="0" distR="0" wp14:anchorId="13241A6D" wp14:editId="61668A24">
            <wp:extent cx="3483975" cy="2429286"/>
            <wp:effectExtent l="12700" t="12700" r="8890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Рисунок 44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6181" cy="2465688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22A5809" w14:textId="77777777" w:rsidR="00BA7407" w:rsidRPr="00BA7407" w:rsidRDefault="00BA7407" w:rsidP="00BA7407">
      <w:pPr>
        <w:spacing w:line="360" w:lineRule="auto"/>
        <w:ind w:left="284"/>
        <w:jc w:val="both"/>
        <w:rPr>
          <w:lang w:val="en-US"/>
        </w:rPr>
      </w:pPr>
    </w:p>
    <w:p w14:paraId="659D850F" w14:textId="4D801ED2" w:rsidR="00BA7407" w:rsidRDefault="00BA7407" w:rsidP="00BA7407">
      <w:pPr>
        <w:pStyle w:val="a7"/>
        <w:numPr>
          <w:ilvl w:val="0"/>
          <w:numId w:val="3"/>
        </w:numPr>
        <w:spacing w:line="360" w:lineRule="auto"/>
        <w:ind w:left="284" w:hanging="284"/>
        <w:jc w:val="both"/>
        <w:rPr>
          <w:lang w:val="ru-RU"/>
        </w:rPr>
      </w:pPr>
      <w:r>
        <w:rPr>
          <w:lang w:val="ru-RU"/>
        </w:rPr>
        <w:t>Линейная регрессия для всех кварталов вместе:</w:t>
      </w:r>
    </w:p>
    <w:p w14:paraId="471CEB7F" w14:textId="286AC4D1" w:rsidR="00FC616D" w:rsidRDefault="00BA7407" w:rsidP="00FC616D">
      <w:pPr>
        <w:spacing w:line="360" w:lineRule="auto"/>
        <w:ind w:left="284"/>
        <w:jc w:val="both"/>
      </w:pPr>
      <w:r>
        <w:rPr>
          <w:noProof/>
        </w:rPr>
        <w:drawing>
          <wp:inline distT="0" distB="0" distL="0" distR="0" wp14:anchorId="087D771B" wp14:editId="40D4A248">
            <wp:extent cx="3451225" cy="2324182"/>
            <wp:effectExtent l="12700" t="12700" r="15875" b="1270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Рисунок 47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1782" cy="2371698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6576AD1" w14:textId="3F39DA4E" w:rsidR="00FC616D" w:rsidRDefault="00FC616D" w:rsidP="00FC616D">
      <w:pPr>
        <w:pStyle w:val="a7"/>
        <w:numPr>
          <w:ilvl w:val="0"/>
          <w:numId w:val="3"/>
        </w:numPr>
        <w:spacing w:line="360" w:lineRule="auto"/>
        <w:ind w:left="284" w:hanging="284"/>
        <w:jc w:val="both"/>
        <w:rPr>
          <w:lang w:val="ru-RU"/>
        </w:rPr>
      </w:pPr>
      <w:r>
        <w:rPr>
          <w:lang w:val="ru-RU"/>
        </w:rPr>
        <w:lastRenderedPageBreak/>
        <w:t>Линейная регрессия для всех кварталов по-отдельности:</w:t>
      </w:r>
    </w:p>
    <w:p w14:paraId="230D5846" w14:textId="5F5B65BA" w:rsidR="00FC616D" w:rsidRDefault="00FC616D" w:rsidP="00FC616D">
      <w:pPr>
        <w:spacing w:line="360" w:lineRule="auto"/>
        <w:ind w:left="284"/>
        <w:jc w:val="both"/>
      </w:pPr>
      <w:r>
        <w:rPr>
          <w:noProof/>
        </w:rPr>
        <w:drawing>
          <wp:inline distT="0" distB="0" distL="0" distR="0" wp14:anchorId="7D02C6F9" wp14:editId="6E982F4C">
            <wp:extent cx="4035221" cy="4021418"/>
            <wp:effectExtent l="12700" t="12700" r="16510" b="1778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Рисунок 51"/>
                    <pic:cNvPicPr/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2" b="-1"/>
                    <a:stretch/>
                  </pic:blipFill>
                  <pic:spPr bwMode="auto">
                    <a:xfrm>
                      <a:off x="0" y="0"/>
                      <a:ext cx="4040849" cy="4027027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5A78CB" w14:textId="77777777" w:rsidR="00FC616D" w:rsidRPr="00FC616D" w:rsidRDefault="00FC616D" w:rsidP="00FC616D">
      <w:pPr>
        <w:spacing w:line="360" w:lineRule="auto"/>
        <w:ind w:left="284"/>
        <w:jc w:val="both"/>
      </w:pPr>
    </w:p>
    <w:p w14:paraId="3FF48BD7" w14:textId="3E25B1A5" w:rsidR="00FC616D" w:rsidRDefault="00FC616D" w:rsidP="00FC616D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Сделае</w:t>
      </w:r>
      <w:r>
        <w:rPr>
          <w:rFonts w:ascii="Times New Roman" w:hAnsi="Times New Roman" w:cs="Times New Roman"/>
        </w:rPr>
        <w:t>м</w:t>
      </w:r>
      <w:r w:rsidRPr="00642F66">
        <w:rPr>
          <w:rFonts w:ascii="Times New Roman" w:hAnsi="Times New Roman" w:cs="Times New Roman"/>
        </w:rPr>
        <w:t xml:space="preserve"> прогноз по прибыли в 2016 году во всех кварталах и в среднем по году</w:t>
      </w:r>
      <w:r>
        <w:rPr>
          <w:rFonts w:ascii="Times New Roman" w:hAnsi="Times New Roman" w:cs="Times New Roman"/>
        </w:rPr>
        <w:t>:</w:t>
      </w:r>
    </w:p>
    <w:p w14:paraId="4AF4CAC0" w14:textId="3BBDE8FD" w:rsidR="00FC616D" w:rsidRDefault="00FC616D" w:rsidP="00FC616D">
      <w:pPr>
        <w:spacing w:line="360" w:lineRule="auto"/>
        <w:jc w:val="both"/>
      </w:pPr>
      <w:r>
        <w:rPr>
          <w:noProof/>
        </w:rPr>
        <w:drawing>
          <wp:inline distT="0" distB="0" distL="0" distR="0" wp14:anchorId="1F5A418E" wp14:editId="481B91AA">
            <wp:extent cx="5334000" cy="1104900"/>
            <wp:effectExtent l="0" t="0" r="0" b="0"/>
            <wp:docPr id="49" name="Рисунок 4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Рисунок 49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0187C" w14:textId="77777777" w:rsidR="00FC616D" w:rsidRDefault="00FC616D" w:rsidP="00FC616D">
      <w:pPr>
        <w:spacing w:line="360" w:lineRule="auto"/>
        <w:jc w:val="both"/>
      </w:pPr>
    </w:p>
    <w:p w14:paraId="4ED761F8" w14:textId="388D4B24" w:rsidR="00FC616D" w:rsidRPr="00FC616D" w:rsidRDefault="00FC616D" w:rsidP="00FC616D">
      <w:pPr>
        <w:spacing w:line="360" w:lineRule="auto"/>
        <w:jc w:val="both"/>
      </w:pPr>
    </w:p>
    <w:p w14:paraId="1A42B071" w14:textId="77777777" w:rsidR="00FC616D" w:rsidRPr="00D63807" w:rsidRDefault="00FC616D" w:rsidP="00FC616D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63807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0B778C50" w14:textId="77777777" w:rsidR="00FC616D" w:rsidRDefault="00FC616D" w:rsidP="00FC616D">
      <w:pPr>
        <w:rPr>
          <w:rFonts w:ascii="Times New Roman" w:hAnsi="Times New Roman" w:cs="Times New Roman"/>
        </w:rPr>
      </w:pPr>
    </w:p>
    <w:p w14:paraId="044E9875" w14:textId="616E7182" w:rsidR="00FC616D" w:rsidRPr="00FC616D" w:rsidRDefault="00FC616D" w:rsidP="00FC616D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сходя из полученных результатов замечаем</w:t>
      </w:r>
      <w:r w:rsidRPr="00D63807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что</w:t>
      </w:r>
      <w:r w:rsidRPr="00D6380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в квартале </w:t>
      </w:r>
      <w:r>
        <w:rPr>
          <w:rFonts w:ascii="Times New Roman" w:hAnsi="Times New Roman" w:cs="Times New Roman"/>
          <w:lang w:val="en-US"/>
        </w:rPr>
        <w:t>Q</w:t>
      </w:r>
      <w:r w:rsidRPr="00FC616D">
        <w:rPr>
          <w:rFonts w:ascii="Times New Roman" w:hAnsi="Times New Roman" w:cs="Times New Roman"/>
        </w:rPr>
        <w:t>3</w:t>
      </w:r>
      <w:r w:rsidRPr="0003710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компания имеет наибольшую динамику доходности, а в </w:t>
      </w:r>
      <w:r>
        <w:rPr>
          <w:rFonts w:ascii="Times New Roman" w:hAnsi="Times New Roman" w:cs="Times New Roman"/>
          <w:lang w:val="en-US"/>
        </w:rPr>
        <w:t>Q</w:t>
      </w:r>
      <w:r w:rsidRPr="00FC616D">
        <w:rPr>
          <w:rFonts w:ascii="Times New Roman" w:hAnsi="Times New Roman" w:cs="Times New Roman"/>
        </w:rPr>
        <w:t xml:space="preserve">4 </w:t>
      </w:r>
      <w:r>
        <w:rPr>
          <w:rFonts w:ascii="Times New Roman" w:hAnsi="Times New Roman" w:cs="Times New Roman"/>
        </w:rPr>
        <w:t>–</w:t>
      </w:r>
      <w:r w:rsidRPr="00FC616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наименьшую. </w:t>
      </w:r>
      <w:r w:rsidR="00D41C59">
        <w:rPr>
          <w:rFonts w:ascii="Times New Roman" w:hAnsi="Times New Roman" w:cs="Times New Roman"/>
        </w:rPr>
        <w:t xml:space="preserve">Прогноз соответствует </w:t>
      </w:r>
      <w:r w:rsidR="00D45A82">
        <w:rPr>
          <w:rFonts w:ascii="Times New Roman" w:hAnsi="Times New Roman" w:cs="Times New Roman"/>
        </w:rPr>
        <w:t>увиденной динамике.</w:t>
      </w:r>
    </w:p>
    <w:p w14:paraId="36296A11" w14:textId="77777777" w:rsidR="00BA7407" w:rsidRPr="00BA7407" w:rsidRDefault="00BA7407" w:rsidP="00BA7407">
      <w:pPr>
        <w:spacing w:line="360" w:lineRule="auto"/>
        <w:ind w:left="284"/>
        <w:jc w:val="both"/>
      </w:pPr>
    </w:p>
    <w:p w14:paraId="7AD93941" w14:textId="7A766420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2AEC2706" w14:textId="40A1CD59" w:rsidR="0003710D" w:rsidRDefault="0003710D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5EE8CFA" w14:textId="01BDD57D" w:rsidR="00D41C59" w:rsidRDefault="00D41C59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005AA66" w14:textId="225BF2A8" w:rsidR="0003710D" w:rsidRPr="00D45A82" w:rsidRDefault="00D45A82" w:rsidP="00D45A82">
      <w:pPr>
        <w:pStyle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7" w:name="_Toc117682298"/>
      <w:r w:rsidRPr="00D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7</w:t>
      </w:r>
      <w:bookmarkEnd w:id="7"/>
    </w:p>
    <w:p w14:paraId="4FC4FC14" w14:textId="77777777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DA000AD" w14:textId="0B8D88C7" w:rsidR="00642F66" w:rsidRP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 xml:space="preserve">Загрузите данные из файла cars.csv. Данные содержат зависимости тормозного пути автомобиля (футы) от его скорости (мили в час). Данные получены в 1920 г. Постройте регрессионную модель и оцените длину тормозного пути при скорости 40 миль в час. </w:t>
      </w:r>
    </w:p>
    <w:p w14:paraId="6081AEAA" w14:textId="32D7E554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F85A687" w14:textId="2BD4D1BC" w:rsidR="00D45A82" w:rsidRPr="00D45A82" w:rsidRDefault="00D45A82" w:rsidP="00642F66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 w:rsidRPr="0003710D">
        <w:rPr>
          <w:rFonts w:ascii="Times New Roman" w:hAnsi="Times New Roman" w:cs="Times New Roman"/>
          <w:i/>
          <w:iCs/>
        </w:rPr>
        <w:t>Исходные данные:</w:t>
      </w:r>
    </w:p>
    <w:p w14:paraId="20BFF6C8" w14:textId="725D0963" w:rsidR="00D45A82" w:rsidRDefault="00D45A82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63E1C23" wp14:editId="369A24FA">
            <wp:extent cx="688489" cy="1833826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Рисунок 52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9192" cy="1942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2B373" w14:textId="78FB32CB" w:rsidR="00D45A82" w:rsidRDefault="00D45A8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7D884CA" w14:textId="709A2559" w:rsidR="00D45A82" w:rsidRDefault="00D45A82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Линейная регрессия:</w:t>
      </w:r>
    </w:p>
    <w:p w14:paraId="2FECB673" w14:textId="4887B0BE" w:rsidR="00D45A82" w:rsidRDefault="006673F6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8944351" wp14:editId="37E34E35">
            <wp:extent cx="3642262" cy="2240643"/>
            <wp:effectExtent l="12700" t="12700" r="15875" b="762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726" cy="2344279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5323874" w14:textId="77777777" w:rsidR="00D45A82" w:rsidRDefault="00D45A8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51377FE" w14:textId="194AD6E1" w:rsidR="00D45A82" w:rsidRDefault="00D45A82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ценка</w:t>
      </w:r>
      <w:r w:rsidRPr="00642F66">
        <w:rPr>
          <w:rFonts w:ascii="Times New Roman" w:hAnsi="Times New Roman" w:cs="Times New Roman"/>
        </w:rPr>
        <w:t xml:space="preserve"> длин</w:t>
      </w:r>
      <w:r>
        <w:rPr>
          <w:rFonts w:ascii="Times New Roman" w:hAnsi="Times New Roman" w:cs="Times New Roman"/>
        </w:rPr>
        <w:t>ы</w:t>
      </w:r>
      <w:r w:rsidRPr="00642F66">
        <w:rPr>
          <w:rFonts w:ascii="Times New Roman" w:hAnsi="Times New Roman" w:cs="Times New Roman"/>
        </w:rPr>
        <w:t xml:space="preserve"> тормозного пути при скорости 40 миль в час</w:t>
      </w:r>
      <w:r>
        <w:rPr>
          <w:rFonts w:ascii="Times New Roman" w:hAnsi="Times New Roman" w:cs="Times New Roman"/>
        </w:rPr>
        <w:t>:</w:t>
      </w:r>
    </w:p>
    <w:p w14:paraId="3C4ABF6B" w14:textId="49778E6A" w:rsidR="00D45A82" w:rsidRDefault="00D45A82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0F8FBB6" wp14:editId="4D8B41DC">
            <wp:extent cx="3654425" cy="953328"/>
            <wp:effectExtent l="0" t="0" r="3175" b="0"/>
            <wp:docPr id="54" name="Рисунок 5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Рисунок 5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8071" cy="101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27552" w14:textId="77777777" w:rsidR="00D45A82" w:rsidRDefault="00D45A8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34D3566" w14:textId="77777777" w:rsidR="00D45A82" w:rsidRPr="00D63807" w:rsidRDefault="00D45A82" w:rsidP="00D45A8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63807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44062DF2" w14:textId="77777777" w:rsidR="00D45A82" w:rsidRDefault="00D45A82" w:rsidP="00D45A82">
      <w:pPr>
        <w:rPr>
          <w:rFonts w:ascii="Times New Roman" w:hAnsi="Times New Roman" w:cs="Times New Roman"/>
        </w:rPr>
      </w:pPr>
    </w:p>
    <w:p w14:paraId="3C1D76FB" w14:textId="1E6E983D" w:rsidR="00D45A82" w:rsidRPr="00FC616D" w:rsidRDefault="00D45A82" w:rsidP="00D45A82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 помощи регрессионной модели мы оценили длину</w:t>
      </w:r>
      <w:r w:rsidRPr="00D45A82">
        <w:rPr>
          <w:rFonts w:ascii="Times New Roman" w:hAnsi="Times New Roman" w:cs="Times New Roman"/>
        </w:rPr>
        <w:t xml:space="preserve"> </w:t>
      </w:r>
      <w:r w:rsidRPr="00642F66">
        <w:rPr>
          <w:rFonts w:ascii="Times New Roman" w:hAnsi="Times New Roman" w:cs="Times New Roman"/>
        </w:rPr>
        <w:t>тормозного пути при скорости 40 миль в час</w:t>
      </w:r>
      <w:r>
        <w:rPr>
          <w:rFonts w:ascii="Times New Roman" w:hAnsi="Times New Roman" w:cs="Times New Roman"/>
        </w:rPr>
        <w:t>.</w:t>
      </w:r>
      <w:r w:rsidR="007C62D2">
        <w:rPr>
          <w:rFonts w:ascii="Times New Roman" w:hAnsi="Times New Roman" w:cs="Times New Roman"/>
        </w:rPr>
        <w:t xml:space="preserve"> Она составила 139,7172 фута.</w:t>
      </w:r>
    </w:p>
    <w:p w14:paraId="4546E464" w14:textId="13D30EAA" w:rsidR="00D45A82" w:rsidRPr="007C62D2" w:rsidRDefault="007C62D2" w:rsidP="007C62D2">
      <w:pPr>
        <w:pStyle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8" w:name="_Toc117682299"/>
      <w:r w:rsidRPr="007C62D2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8</w:t>
      </w:r>
      <w:bookmarkEnd w:id="8"/>
    </w:p>
    <w:p w14:paraId="747F0F36" w14:textId="77777777" w:rsidR="00D45A82" w:rsidRDefault="00D45A8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E46BD53" w14:textId="640DAD77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Загрузите данные из файла svmdata6.txt. Постройте регрессионный алгоритм метода опорных векторов (</w:t>
      </w:r>
      <w:proofErr w:type="spellStart"/>
      <w:r w:rsidRPr="00642F66">
        <w:rPr>
          <w:rFonts w:ascii="Times New Roman" w:hAnsi="Times New Roman" w:cs="Times New Roman"/>
        </w:rPr>
        <w:t>sklearn.svm.SVR</w:t>
      </w:r>
      <w:proofErr w:type="spellEnd"/>
      <w:r w:rsidRPr="00642F66">
        <w:rPr>
          <w:rFonts w:ascii="Times New Roman" w:hAnsi="Times New Roman" w:cs="Times New Roman"/>
        </w:rPr>
        <w:t>) с параметром C = 1, используя ядро "</w:t>
      </w:r>
      <w:proofErr w:type="spellStart"/>
      <w:r w:rsidRPr="00642F66">
        <w:rPr>
          <w:rFonts w:ascii="Times New Roman" w:hAnsi="Times New Roman" w:cs="Times New Roman"/>
        </w:rPr>
        <w:t>rbf</w:t>
      </w:r>
      <w:proofErr w:type="spellEnd"/>
      <w:r w:rsidRPr="00642F66">
        <w:rPr>
          <w:rFonts w:ascii="Times New Roman" w:hAnsi="Times New Roman" w:cs="Times New Roman"/>
        </w:rPr>
        <w:t>". Отобразите на графике зависимость среднеквадратичной ошибки на обучающей выборке от значения параметра ε. Прокомментируйте полученный результат</w:t>
      </w:r>
      <w:r w:rsidR="00597162">
        <w:rPr>
          <w:rFonts w:ascii="Times New Roman" w:hAnsi="Times New Roman" w:cs="Times New Roman"/>
        </w:rPr>
        <w:t>.</w:t>
      </w:r>
    </w:p>
    <w:p w14:paraId="4BDCF19E" w14:textId="77777777" w:rsidR="00597162" w:rsidRPr="00642F66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6421EAD1" w14:textId="77777777" w:rsidR="00597162" w:rsidRPr="00D45A82" w:rsidRDefault="00597162" w:rsidP="00597162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 w:rsidRPr="0003710D">
        <w:rPr>
          <w:rFonts w:ascii="Times New Roman" w:hAnsi="Times New Roman" w:cs="Times New Roman"/>
          <w:i/>
          <w:iCs/>
        </w:rPr>
        <w:t>Исходные данные:</w:t>
      </w:r>
    </w:p>
    <w:p w14:paraId="00E55F03" w14:textId="31A8F9ED" w:rsidR="00642F66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A88C0A8" wp14:editId="79658FF6">
            <wp:extent cx="909724" cy="2076226"/>
            <wp:effectExtent l="0" t="0" r="508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Рисунок 55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8724" cy="211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00806" w14:textId="03147F78" w:rsidR="007C62D2" w:rsidRDefault="007C62D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9586E8C" w14:textId="3BABDA62" w:rsidR="00597162" w:rsidRDefault="00597162" w:rsidP="00597162">
      <w:pPr>
        <w:spacing w:line="360" w:lineRule="auto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Постро</w:t>
      </w:r>
      <w:r>
        <w:rPr>
          <w:rFonts w:ascii="Times New Roman" w:hAnsi="Times New Roman" w:cs="Times New Roman"/>
        </w:rPr>
        <w:t>им</w:t>
      </w:r>
      <w:r w:rsidRPr="00642F66">
        <w:rPr>
          <w:rFonts w:ascii="Times New Roman" w:hAnsi="Times New Roman" w:cs="Times New Roman"/>
        </w:rPr>
        <w:t xml:space="preserve"> регрессионный алгоритм метода опорных векторов (</w:t>
      </w:r>
      <w:proofErr w:type="spellStart"/>
      <w:r w:rsidRPr="00642F66">
        <w:rPr>
          <w:rFonts w:ascii="Times New Roman" w:hAnsi="Times New Roman" w:cs="Times New Roman"/>
        </w:rPr>
        <w:t>sklearn.svm.SVR</w:t>
      </w:r>
      <w:proofErr w:type="spellEnd"/>
      <w:r w:rsidRPr="00642F66">
        <w:rPr>
          <w:rFonts w:ascii="Times New Roman" w:hAnsi="Times New Roman" w:cs="Times New Roman"/>
        </w:rPr>
        <w:t>) с параметром C = 1, используя ядро "</w:t>
      </w:r>
      <w:proofErr w:type="spellStart"/>
      <w:r w:rsidRPr="00642F66">
        <w:rPr>
          <w:rFonts w:ascii="Times New Roman" w:hAnsi="Times New Roman" w:cs="Times New Roman"/>
        </w:rPr>
        <w:t>rbf</w:t>
      </w:r>
      <w:proofErr w:type="spellEnd"/>
      <w:r w:rsidRPr="00642F66">
        <w:rPr>
          <w:rFonts w:ascii="Times New Roman" w:hAnsi="Times New Roman" w:cs="Times New Roman"/>
        </w:rPr>
        <w:t>".</w:t>
      </w:r>
    </w:p>
    <w:p w14:paraId="291BB9EA" w14:textId="4AE5C029" w:rsidR="00597162" w:rsidRDefault="00597162" w:rsidP="00597162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E0B0690" wp14:editId="51997716">
            <wp:extent cx="2710815" cy="701709"/>
            <wp:effectExtent l="0" t="0" r="0" b="0"/>
            <wp:docPr id="56" name="Рисунок 5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Рисунок 5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016" cy="721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9C793" w14:textId="713A34B5" w:rsidR="00597162" w:rsidRDefault="00597162" w:rsidP="00597162">
      <w:pPr>
        <w:spacing w:line="360" w:lineRule="auto"/>
        <w:rPr>
          <w:rFonts w:ascii="Times New Roman" w:hAnsi="Times New Roman" w:cs="Times New Roman"/>
        </w:rPr>
      </w:pPr>
    </w:p>
    <w:p w14:paraId="6104E994" w14:textId="362ED4F2" w:rsidR="00597162" w:rsidRDefault="00597162" w:rsidP="00597162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</w:t>
      </w:r>
      <w:r w:rsidRPr="00642F66">
        <w:rPr>
          <w:rFonts w:ascii="Times New Roman" w:hAnsi="Times New Roman" w:cs="Times New Roman"/>
        </w:rPr>
        <w:t>рафике зависимост</w:t>
      </w:r>
      <w:r>
        <w:rPr>
          <w:rFonts w:ascii="Times New Roman" w:hAnsi="Times New Roman" w:cs="Times New Roman"/>
        </w:rPr>
        <w:t>и</w:t>
      </w:r>
      <w:r w:rsidRPr="00642F66">
        <w:rPr>
          <w:rFonts w:ascii="Times New Roman" w:hAnsi="Times New Roman" w:cs="Times New Roman"/>
        </w:rPr>
        <w:t xml:space="preserve"> среднеквадратичной ошибки на обучающей выборке от значения параметра ε</w:t>
      </w:r>
      <w:r>
        <w:rPr>
          <w:rFonts w:ascii="Times New Roman" w:hAnsi="Times New Roman" w:cs="Times New Roman"/>
        </w:rPr>
        <w:t>:</w:t>
      </w:r>
    </w:p>
    <w:p w14:paraId="3DAC1384" w14:textId="077A6A0D" w:rsidR="00597162" w:rsidRDefault="00597162" w:rsidP="00597162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4CF0847" wp14:editId="1FFF56BC">
            <wp:extent cx="2698227" cy="2575046"/>
            <wp:effectExtent l="12700" t="12700" r="6985" b="1587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Рисунок 57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3158" cy="2637013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94B1CC1" w14:textId="77777777" w:rsidR="00597162" w:rsidRPr="00D63807" w:rsidRDefault="00597162" w:rsidP="0059716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63807"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вод</w:t>
      </w:r>
    </w:p>
    <w:p w14:paraId="419AD973" w14:textId="77777777" w:rsidR="00597162" w:rsidRDefault="00597162" w:rsidP="00597162">
      <w:pPr>
        <w:rPr>
          <w:rFonts w:ascii="Times New Roman" w:hAnsi="Times New Roman" w:cs="Times New Roman"/>
        </w:rPr>
      </w:pPr>
    </w:p>
    <w:p w14:paraId="6C94F99A" w14:textId="3324774F" w:rsidR="00597162" w:rsidRPr="00FC616D" w:rsidRDefault="00597162" w:rsidP="00597162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сходя из полученного результата мы видим, что чем меньше значения параметра</w:t>
      </w:r>
      <w:r w:rsidRPr="00597162">
        <w:rPr>
          <w:rFonts w:ascii="Times New Roman" w:hAnsi="Times New Roman" w:cs="Times New Roman"/>
        </w:rPr>
        <w:t xml:space="preserve"> </w:t>
      </w:r>
      <w:r w:rsidRPr="00642F66">
        <w:rPr>
          <w:rFonts w:ascii="Times New Roman" w:hAnsi="Times New Roman" w:cs="Times New Roman"/>
        </w:rPr>
        <w:t>ε</w:t>
      </w:r>
      <w:r>
        <w:rPr>
          <w:rFonts w:ascii="Times New Roman" w:hAnsi="Times New Roman" w:cs="Times New Roman"/>
        </w:rPr>
        <w:t>, тем меньше среднеквадратичная ошибка. Это происходит из-за того, что данный параметр отвечает за допустимое отклонение. Следовательно, чем больше отклонение, тем хуже регрессия.</w:t>
      </w:r>
    </w:p>
    <w:p w14:paraId="7E432D24" w14:textId="77777777" w:rsidR="00597162" w:rsidRDefault="00597162" w:rsidP="00597162">
      <w:pPr>
        <w:spacing w:line="360" w:lineRule="auto"/>
        <w:rPr>
          <w:rFonts w:ascii="Times New Roman" w:hAnsi="Times New Roman" w:cs="Times New Roman"/>
        </w:rPr>
      </w:pPr>
    </w:p>
    <w:p w14:paraId="199C3E9A" w14:textId="1901D6C9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699A2A0" w14:textId="7F00CA82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C65DD21" w14:textId="4AE1173A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844D68D" w14:textId="43E7A7D4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291E4A3B" w14:textId="0A128796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3E84A48" w14:textId="017655E5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3C9EC56" w14:textId="647C7748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5F8FAE9" w14:textId="0BBE6E1A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23928A6D" w14:textId="47D54D2A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CFE2EBB" w14:textId="1E539A0C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849773C" w14:textId="056FE71B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101B407" w14:textId="29643361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413EAFB" w14:textId="0B2A5164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1811143" w14:textId="7F80306C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3CE8D73" w14:textId="56157C79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1550600" w14:textId="05D3F1E4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2EF35AAC" w14:textId="48EA3DB8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D4E8F63" w14:textId="29DFB71C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6808777" w14:textId="0BD98EFD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344F4093" w14:textId="5F6D17E0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7739C95C" w14:textId="7EEEB838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271E2878" w14:textId="4B033B44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60577F8" w14:textId="2AD83DE3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4CAEA4F" w14:textId="378B9F0F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0261CB6F" w14:textId="7CC611A6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5A01394" w14:textId="791BF27F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032FB41" w14:textId="7EDDD609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1F6906EA" w14:textId="1B3B0B5D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32FA5C8" w14:textId="15F7CFF0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5EF0DB57" w14:textId="5587BDF2" w:rsidR="00597162" w:rsidRPr="00597162" w:rsidRDefault="00597162" w:rsidP="00597162">
      <w:pPr>
        <w:pStyle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9" w:name="_Toc117682300"/>
      <w:r w:rsidRPr="00597162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9</w:t>
      </w:r>
      <w:bookmarkEnd w:id="9"/>
    </w:p>
    <w:p w14:paraId="723154D2" w14:textId="77777777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AD9CFC6" w14:textId="5278E952" w:rsidR="00642F66" w:rsidRDefault="00642F66" w:rsidP="00642F66">
      <w:pPr>
        <w:spacing w:line="360" w:lineRule="auto"/>
        <w:jc w:val="both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Загрузите набор данных из файла nsw74psid1.csv. Постройте регрессионное дерево (</w:t>
      </w:r>
      <w:proofErr w:type="spellStart"/>
      <w:proofErr w:type="gramStart"/>
      <w:r w:rsidRPr="00642F66">
        <w:rPr>
          <w:rFonts w:ascii="Times New Roman" w:hAnsi="Times New Roman" w:cs="Times New Roman"/>
        </w:rPr>
        <w:t>sklearn.tree</w:t>
      </w:r>
      <w:proofErr w:type="gramEnd"/>
      <w:r w:rsidRPr="00642F66">
        <w:rPr>
          <w:rFonts w:ascii="Times New Roman" w:hAnsi="Times New Roman" w:cs="Times New Roman"/>
        </w:rPr>
        <w:t>.DecisionTreeRegressor</w:t>
      </w:r>
      <w:proofErr w:type="spellEnd"/>
      <w:r w:rsidRPr="00642F66">
        <w:rPr>
          <w:rFonts w:ascii="Times New Roman" w:hAnsi="Times New Roman" w:cs="Times New Roman"/>
        </w:rPr>
        <w:t xml:space="preserve">) для признака re78. Постройте линейную регрессионную модель и SVM-регрессию для этого набора данных. Сравните качество построенных моделей, выберите оптимальную модель и объясните свой выбор. </w:t>
      </w:r>
    </w:p>
    <w:p w14:paraId="039BC376" w14:textId="09A64316" w:rsidR="00597162" w:rsidRDefault="00597162" w:rsidP="00642F66">
      <w:pPr>
        <w:spacing w:line="360" w:lineRule="auto"/>
        <w:jc w:val="both"/>
        <w:rPr>
          <w:rFonts w:ascii="Times New Roman" w:hAnsi="Times New Roman" w:cs="Times New Roman"/>
        </w:rPr>
      </w:pPr>
    </w:p>
    <w:p w14:paraId="4A6865D4" w14:textId="1432DDA8" w:rsidR="00597162" w:rsidRPr="00597162" w:rsidRDefault="00597162" w:rsidP="00642F66">
      <w:pPr>
        <w:spacing w:line="360" w:lineRule="auto"/>
        <w:jc w:val="both"/>
        <w:rPr>
          <w:rFonts w:ascii="Times New Roman" w:hAnsi="Times New Roman" w:cs="Times New Roman"/>
          <w:i/>
          <w:iCs/>
        </w:rPr>
      </w:pPr>
      <w:r w:rsidRPr="00597162">
        <w:rPr>
          <w:rFonts w:ascii="Times New Roman" w:hAnsi="Times New Roman" w:cs="Times New Roman"/>
          <w:i/>
          <w:iCs/>
        </w:rPr>
        <w:t>Исходные данные:</w:t>
      </w:r>
    </w:p>
    <w:p w14:paraId="68D38814" w14:textId="55F940F3" w:rsidR="00642F66" w:rsidRDefault="00597162" w:rsidP="00642F6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951FB04" wp14:editId="5E5A76E4">
            <wp:extent cx="3467791" cy="2076226"/>
            <wp:effectExtent l="0" t="0" r="0" b="0"/>
            <wp:docPr id="58" name="Рисунок 58" descr="Изображение выглядит как текст, электроника, клавиатур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Рисунок 58" descr="Изображение выглядит как текст, электроника, клавиатура&#10;&#10;Автоматически созданное описание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0400" cy="209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D7F78" w14:textId="10500C97" w:rsidR="00712D12" w:rsidRDefault="00712D12" w:rsidP="00642F66">
      <w:pPr>
        <w:spacing w:line="360" w:lineRule="auto"/>
        <w:rPr>
          <w:rFonts w:ascii="Times New Roman" w:hAnsi="Times New Roman" w:cs="Times New Roman"/>
        </w:rPr>
      </w:pPr>
    </w:p>
    <w:p w14:paraId="69FFC935" w14:textId="7498BCB6" w:rsidR="00712D12" w:rsidRDefault="00712D12" w:rsidP="00642F66">
      <w:pPr>
        <w:spacing w:line="360" w:lineRule="auto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Постро</w:t>
      </w:r>
      <w:r>
        <w:rPr>
          <w:rFonts w:ascii="Times New Roman" w:hAnsi="Times New Roman" w:cs="Times New Roman"/>
        </w:rPr>
        <w:t>им</w:t>
      </w:r>
      <w:r w:rsidRPr="00642F66">
        <w:rPr>
          <w:rFonts w:ascii="Times New Roman" w:hAnsi="Times New Roman" w:cs="Times New Roman"/>
        </w:rPr>
        <w:t xml:space="preserve"> регрессионное дерево (</w:t>
      </w:r>
      <w:proofErr w:type="spellStart"/>
      <w:proofErr w:type="gramStart"/>
      <w:r w:rsidRPr="00642F66">
        <w:rPr>
          <w:rFonts w:ascii="Times New Roman" w:hAnsi="Times New Roman" w:cs="Times New Roman"/>
        </w:rPr>
        <w:t>sklearn.tree</w:t>
      </w:r>
      <w:proofErr w:type="gramEnd"/>
      <w:r w:rsidRPr="00642F66">
        <w:rPr>
          <w:rFonts w:ascii="Times New Roman" w:hAnsi="Times New Roman" w:cs="Times New Roman"/>
        </w:rPr>
        <w:t>.DecisionTreeRegressor</w:t>
      </w:r>
      <w:proofErr w:type="spellEnd"/>
      <w:r w:rsidRPr="00642F66">
        <w:rPr>
          <w:rFonts w:ascii="Times New Roman" w:hAnsi="Times New Roman" w:cs="Times New Roman"/>
        </w:rPr>
        <w:t>) для признака re78</w:t>
      </w:r>
      <w:r>
        <w:rPr>
          <w:rFonts w:ascii="Times New Roman" w:hAnsi="Times New Roman" w:cs="Times New Roman"/>
        </w:rPr>
        <w:t>:</w:t>
      </w:r>
    </w:p>
    <w:p w14:paraId="37F5470B" w14:textId="77777777" w:rsidR="00D67EC9" w:rsidRDefault="00D67EC9" w:rsidP="00642F6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5442F69" wp14:editId="09FDC280">
            <wp:extent cx="5882600" cy="1398494"/>
            <wp:effectExtent l="0" t="0" r="0" b="0"/>
            <wp:docPr id="60" name="Рисунок 6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Рисунок 60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8354" cy="1440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FDC66" w14:textId="77777777" w:rsidR="00D67EC9" w:rsidRDefault="00D67EC9" w:rsidP="00642F66">
      <w:pPr>
        <w:spacing w:line="360" w:lineRule="auto"/>
        <w:rPr>
          <w:rFonts w:ascii="Times New Roman" w:hAnsi="Times New Roman" w:cs="Times New Roman"/>
        </w:rPr>
      </w:pPr>
    </w:p>
    <w:p w14:paraId="11EC40B4" w14:textId="7A6D2EF8" w:rsidR="00D67EC9" w:rsidRDefault="00D67EC9" w:rsidP="00642F6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лучили следующее качество:</w:t>
      </w:r>
    </w:p>
    <w:p w14:paraId="021E1405" w14:textId="04BD33EA" w:rsidR="00712D12" w:rsidRDefault="00712D12" w:rsidP="00642F6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6FD709F" wp14:editId="76A57E36">
            <wp:extent cx="5023821" cy="221831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Рисунок 59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0914" cy="267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D3A66" w14:textId="77777777" w:rsidR="00D67EC9" w:rsidRDefault="00D67EC9" w:rsidP="00642F66">
      <w:pPr>
        <w:spacing w:line="360" w:lineRule="auto"/>
        <w:rPr>
          <w:rFonts w:ascii="Times New Roman" w:hAnsi="Times New Roman" w:cs="Times New Roman"/>
        </w:rPr>
      </w:pPr>
    </w:p>
    <w:p w14:paraId="38F2C3F9" w14:textId="6D1275CF" w:rsidR="00712D12" w:rsidRDefault="00712D12" w:rsidP="00642F66">
      <w:pPr>
        <w:spacing w:line="360" w:lineRule="auto"/>
        <w:rPr>
          <w:rFonts w:ascii="Times New Roman" w:hAnsi="Times New Roman" w:cs="Times New Roman"/>
        </w:rPr>
      </w:pPr>
      <w:r w:rsidRPr="00642F66">
        <w:rPr>
          <w:rFonts w:ascii="Times New Roman" w:hAnsi="Times New Roman" w:cs="Times New Roman"/>
        </w:rPr>
        <w:t>Постро</w:t>
      </w:r>
      <w:r>
        <w:rPr>
          <w:rFonts w:ascii="Times New Roman" w:hAnsi="Times New Roman" w:cs="Times New Roman"/>
        </w:rPr>
        <w:t>им</w:t>
      </w:r>
      <w:r w:rsidRPr="00642F66">
        <w:rPr>
          <w:rFonts w:ascii="Times New Roman" w:hAnsi="Times New Roman" w:cs="Times New Roman"/>
        </w:rPr>
        <w:t xml:space="preserve"> линейную регрессионную модель и SVM-регрессию для этого набора данных</w:t>
      </w:r>
      <w:r>
        <w:rPr>
          <w:rFonts w:ascii="Times New Roman" w:hAnsi="Times New Roman" w:cs="Times New Roman"/>
        </w:rPr>
        <w:t>:</w:t>
      </w:r>
    </w:p>
    <w:p w14:paraId="6632EA00" w14:textId="652E9EA2" w:rsidR="009D008B" w:rsidRDefault="009D008B" w:rsidP="00642F6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49F013B" wp14:editId="621FEE0B">
            <wp:extent cx="5940425" cy="687070"/>
            <wp:effectExtent l="0" t="0" r="317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Рисунок 63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87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0" distR="0" wp14:anchorId="5E43DE28" wp14:editId="30248EAB">
            <wp:extent cx="5940425" cy="802005"/>
            <wp:effectExtent l="0" t="0" r="3175" b="0"/>
            <wp:docPr id="61" name="Рисунок 6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Рисунок 6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FABB3" w14:textId="0A2BCD63" w:rsidR="009D008B" w:rsidRDefault="009D008B" w:rsidP="00642F6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Получили следующее качество:</w:t>
      </w:r>
    </w:p>
    <w:p w14:paraId="38AF93BD" w14:textId="4D7306C9" w:rsidR="00712D12" w:rsidRDefault="009D008B" w:rsidP="00642F6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99B6BF0" wp14:editId="268B9D7B">
            <wp:extent cx="5195943" cy="363799"/>
            <wp:effectExtent l="0" t="0" r="0" b="508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Рисунок 66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1995" cy="37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0" distR="0" wp14:anchorId="10EF983B" wp14:editId="1F653EED">
            <wp:extent cx="5195570" cy="340459"/>
            <wp:effectExtent l="0" t="0" r="0" b="254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Рисунок 65"/>
                    <pic:cNvPicPr/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712"/>
                    <a:stretch/>
                  </pic:blipFill>
                  <pic:spPr bwMode="auto">
                    <a:xfrm>
                      <a:off x="0" y="0"/>
                      <a:ext cx="5424941" cy="3554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D83339" w14:textId="77777777" w:rsidR="009D008B" w:rsidRDefault="009D008B" w:rsidP="00642F66">
      <w:pPr>
        <w:spacing w:line="360" w:lineRule="auto"/>
        <w:rPr>
          <w:rFonts w:ascii="Times New Roman" w:hAnsi="Times New Roman" w:cs="Times New Roman"/>
        </w:rPr>
      </w:pPr>
    </w:p>
    <w:p w14:paraId="67E95653" w14:textId="77777777" w:rsidR="00A20EDC" w:rsidRPr="00D63807" w:rsidRDefault="00A20EDC" w:rsidP="00A20ED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63807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7DA1A25D" w14:textId="77777777" w:rsidR="00A20EDC" w:rsidRDefault="00A20EDC" w:rsidP="00A20EDC">
      <w:pPr>
        <w:rPr>
          <w:rFonts w:ascii="Times New Roman" w:hAnsi="Times New Roman" w:cs="Times New Roman"/>
        </w:rPr>
      </w:pPr>
    </w:p>
    <w:p w14:paraId="3CDEBF6C" w14:textId="25E08B6A" w:rsidR="00A20EDC" w:rsidRPr="00FC616D" w:rsidRDefault="00A20EDC" w:rsidP="00A20EDC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сходя из полученных результатов мы видим, что оптимальной моделью можно считать регрессионную модель, т. к. ее значение коэффициента детерминации ближе к 1.</w:t>
      </w:r>
    </w:p>
    <w:p w14:paraId="6522A1E7" w14:textId="77777777" w:rsidR="009D008B" w:rsidRDefault="009D008B" w:rsidP="009D008B">
      <w:pPr>
        <w:spacing w:line="360" w:lineRule="auto"/>
        <w:rPr>
          <w:rFonts w:ascii="Times New Roman" w:hAnsi="Times New Roman" w:cs="Times New Roman"/>
        </w:rPr>
      </w:pPr>
    </w:p>
    <w:p w14:paraId="62C862B1" w14:textId="77777777" w:rsidR="009D008B" w:rsidRPr="00642F66" w:rsidRDefault="009D008B" w:rsidP="00642F66">
      <w:pPr>
        <w:spacing w:line="360" w:lineRule="auto"/>
        <w:rPr>
          <w:rFonts w:ascii="Times New Roman" w:hAnsi="Times New Roman" w:cs="Times New Roman"/>
        </w:rPr>
      </w:pPr>
    </w:p>
    <w:sectPr w:rsidR="009D008B" w:rsidRPr="00642F66" w:rsidSect="002C46B4">
      <w:footerReference w:type="even" r:id="rId66"/>
      <w:footerReference w:type="default" r:id="rId6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C59007" w14:textId="77777777" w:rsidR="00497814" w:rsidRDefault="00497814" w:rsidP="002C46B4">
      <w:r>
        <w:separator/>
      </w:r>
    </w:p>
  </w:endnote>
  <w:endnote w:type="continuationSeparator" w:id="0">
    <w:p w14:paraId="4863609F" w14:textId="77777777" w:rsidR="00497814" w:rsidRDefault="00497814" w:rsidP="002C46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6"/>
      </w:rPr>
      <w:id w:val="-2078196061"/>
      <w:docPartObj>
        <w:docPartGallery w:val="Page Numbers (Bottom of Page)"/>
        <w:docPartUnique/>
      </w:docPartObj>
    </w:sdtPr>
    <w:sdtContent>
      <w:p w14:paraId="574A30BC" w14:textId="30337B61" w:rsidR="002C46B4" w:rsidRDefault="002C46B4" w:rsidP="007F6BD7">
        <w:pPr>
          <w:pStyle w:val="a4"/>
          <w:framePr w:wrap="none" w:vAnchor="text" w:hAnchor="margin" w:xAlign="right" w:y="1"/>
          <w:rPr>
            <w:rStyle w:val="a6"/>
          </w:rPr>
        </w:pPr>
        <w:r>
          <w:rPr>
            <w:rStyle w:val="a6"/>
          </w:rPr>
          <w:fldChar w:fldCharType="begin"/>
        </w:r>
        <w:r>
          <w:rPr>
            <w:rStyle w:val="a6"/>
          </w:rPr>
          <w:instrText xml:space="preserve"> PAGE </w:instrText>
        </w:r>
        <w:r>
          <w:rPr>
            <w:rStyle w:val="a6"/>
          </w:rPr>
          <w:fldChar w:fldCharType="end"/>
        </w:r>
      </w:p>
    </w:sdtContent>
  </w:sdt>
  <w:p w14:paraId="62EDC923" w14:textId="77777777" w:rsidR="002C46B4" w:rsidRDefault="002C46B4" w:rsidP="002C46B4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6"/>
      </w:rPr>
      <w:id w:val="-1896186639"/>
      <w:docPartObj>
        <w:docPartGallery w:val="Page Numbers (Bottom of Page)"/>
        <w:docPartUnique/>
      </w:docPartObj>
    </w:sdtPr>
    <w:sdtContent>
      <w:p w14:paraId="76D0585E" w14:textId="459F31B6" w:rsidR="002C46B4" w:rsidRDefault="002C46B4" w:rsidP="007F6BD7">
        <w:pPr>
          <w:pStyle w:val="a4"/>
          <w:framePr w:wrap="none" w:vAnchor="text" w:hAnchor="margin" w:xAlign="right" w:y="1"/>
          <w:rPr>
            <w:rStyle w:val="a6"/>
          </w:rPr>
        </w:pPr>
        <w:r>
          <w:rPr>
            <w:rStyle w:val="a6"/>
          </w:rPr>
          <w:fldChar w:fldCharType="begin"/>
        </w:r>
        <w:r>
          <w:rPr>
            <w:rStyle w:val="a6"/>
          </w:rPr>
          <w:instrText xml:space="preserve"> PAGE </w:instrText>
        </w:r>
        <w:r>
          <w:rPr>
            <w:rStyle w:val="a6"/>
          </w:rPr>
          <w:fldChar w:fldCharType="separate"/>
        </w:r>
        <w:r>
          <w:rPr>
            <w:rStyle w:val="a6"/>
            <w:noProof/>
          </w:rPr>
          <w:t>2</w:t>
        </w:r>
        <w:r>
          <w:rPr>
            <w:rStyle w:val="a6"/>
          </w:rPr>
          <w:fldChar w:fldCharType="end"/>
        </w:r>
      </w:p>
    </w:sdtContent>
  </w:sdt>
  <w:p w14:paraId="019972A8" w14:textId="77777777" w:rsidR="002C46B4" w:rsidRDefault="002C46B4" w:rsidP="002C46B4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00E00F" w14:textId="77777777" w:rsidR="00497814" w:rsidRDefault="00497814" w:rsidP="002C46B4">
      <w:r>
        <w:separator/>
      </w:r>
    </w:p>
  </w:footnote>
  <w:footnote w:type="continuationSeparator" w:id="0">
    <w:p w14:paraId="56390E7B" w14:textId="77777777" w:rsidR="00497814" w:rsidRDefault="00497814" w:rsidP="002C46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096E95"/>
    <w:multiLevelType w:val="hybridMultilevel"/>
    <w:tmpl w:val="B81218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994B14"/>
    <w:multiLevelType w:val="hybridMultilevel"/>
    <w:tmpl w:val="1390CA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67B435E"/>
    <w:multiLevelType w:val="hybridMultilevel"/>
    <w:tmpl w:val="D3725B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25495020">
    <w:abstractNumId w:val="0"/>
  </w:num>
  <w:num w:numId="2" w16cid:durableId="1964729933">
    <w:abstractNumId w:val="2"/>
  </w:num>
  <w:num w:numId="3" w16cid:durableId="17345424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6941"/>
    <w:rsid w:val="0003710D"/>
    <w:rsid w:val="00072902"/>
    <w:rsid w:val="00074191"/>
    <w:rsid w:val="00076941"/>
    <w:rsid w:val="000B2C85"/>
    <w:rsid w:val="000B4F31"/>
    <w:rsid w:val="001602C2"/>
    <w:rsid w:val="001C2531"/>
    <w:rsid w:val="002C46B4"/>
    <w:rsid w:val="00450BAD"/>
    <w:rsid w:val="00497814"/>
    <w:rsid w:val="00597162"/>
    <w:rsid w:val="005E6305"/>
    <w:rsid w:val="00642F66"/>
    <w:rsid w:val="006673F6"/>
    <w:rsid w:val="006A215E"/>
    <w:rsid w:val="006C785F"/>
    <w:rsid w:val="00712D12"/>
    <w:rsid w:val="007C62D2"/>
    <w:rsid w:val="009D008B"/>
    <w:rsid w:val="00A005B6"/>
    <w:rsid w:val="00A1466B"/>
    <w:rsid w:val="00A20EDC"/>
    <w:rsid w:val="00AB3FDB"/>
    <w:rsid w:val="00B21BF6"/>
    <w:rsid w:val="00BA7407"/>
    <w:rsid w:val="00BF2B19"/>
    <w:rsid w:val="00C26CE5"/>
    <w:rsid w:val="00CD3A53"/>
    <w:rsid w:val="00D41C59"/>
    <w:rsid w:val="00D45A82"/>
    <w:rsid w:val="00D63807"/>
    <w:rsid w:val="00D67EC9"/>
    <w:rsid w:val="00DB19E7"/>
    <w:rsid w:val="00DB5C46"/>
    <w:rsid w:val="00DF7D25"/>
    <w:rsid w:val="00E13D9A"/>
    <w:rsid w:val="00EE2B22"/>
    <w:rsid w:val="00F10C6A"/>
    <w:rsid w:val="00F71FFA"/>
    <w:rsid w:val="00FC61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396C22"/>
  <w15:chartTrackingRefBased/>
  <w15:docId w15:val="{7E41434A-36B1-6A41-8654-B73E421835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C46B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076941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ru-RU"/>
    </w:rPr>
  </w:style>
  <w:style w:type="character" w:customStyle="1" w:styleId="apple-converted-space">
    <w:name w:val="apple-converted-space"/>
    <w:basedOn w:val="a0"/>
    <w:rsid w:val="00076941"/>
  </w:style>
  <w:style w:type="character" w:customStyle="1" w:styleId="10">
    <w:name w:val="Заголовок 1 Знак"/>
    <w:basedOn w:val="a0"/>
    <w:link w:val="1"/>
    <w:uiPriority w:val="9"/>
    <w:rsid w:val="002C46B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4">
    <w:name w:val="footer"/>
    <w:basedOn w:val="a"/>
    <w:link w:val="a5"/>
    <w:uiPriority w:val="99"/>
    <w:unhideWhenUsed/>
    <w:rsid w:val="002C46B4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2C46B4"/>
  </w:style>
  <w:style w:type="character" w:styleId="a6">
    <w:name w:val="page number"/>
    <w:basedOn w:val="a0"/>
    <w:uiPriority w:val="99"/>
    <w:semiHidden/>
    <w:unhideWhenUsed/>
    <w:rsid w:val="002C46B4"/>
  </w:style>
  <w:style w:type="paragraph" w:styleId="a7">
    <w:name w:val="List Paragraph"/>
    <w:basedOn w:val="a"/>
    <w:uiPriority w:val="34"/>
    <w:qFormat/>
    <w:rsid w:val="00642F66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Cs w:val="22"/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072902"/>
    <w:pPr>
      <w:spacing w:after="100"/>
    </w:pPr>
  </w:style>
  <w:style w:type="character" w:styleId="a8">
    <w:name w:val="Hyperlink"/>
    <w:basedOn w:val="a0"/>
    <w:uiPriority w:val="99"/>
    <w:unhideWhenUsed/>
    <w:rsid w:val="0007290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3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63" Type="http://schemas.openxmlformats.org/officeDocument/2006/relationships/image" Target="media/image53.png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4.bin"/><Relationship Id="rId11" Type="http://schemas.openxmlformats.org/officeDocument/2006/relationships/image" Target="media/image5.wmf"/><Relationship Id="rId24" Type="http://schemas.openxmlformats.org/officeDocument/2006/relationships/image" Target="media/image15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image" Target="media/image43.png"/><Relationship Id="rId58" Type="http://schemas.openxmlformats.org/officeDocument/2006/relationships/image" Target="media/image48.png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51.png"/><Relationship Id="rId19" Type="http://schemas.openxmlformats.org/officeDocument/2006/relationships/image" Target="media/image11.png"/><Relationship Id="rId14" Type="http://schemas.openxmlformats.org/officeDocument/2006/relationships/oleObject" Target="embeddings/oleObject2.bin"/><Relationship Id="rId22" Type="http://schemas.openxmlformats.org/officeDocument/2006/relationships/image" Target="media/image14.wmf"/><Relationship Id="rId27" Type="http://schemas.openxmlformats.org/officeDocument/2006/relationships/image" Target="media/image18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6.png"/><Relationship Id="rId64" Type="http://schemas.openxmlformats.org/officeDocument/2006/relationships/image" Target="media/image54.png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9.png"/><Relationship Id="rId67" Type="http://schemas.openxmlformats.org/officeDocument/2006/relationships/footer" Target="footer2.xml"/><Relationship Id="rId20" Type="http://schemas.openxmlformats.org/officeDocument/2006/relationships/image" Target="media/image12.png"/><Relationship Id="rId41" Type="http://schemas.openxmlformats.org/officeDocument/2006/relationships/image" Target="media/image31.png"/><Relationship Id="rId54" Type="http://schemas.openxmlformats.org/officeDocument/2006/relationships/image" Target="media/image44.png"/><Relationship Id="rId62" Type="http://schemas.openxmlformats.org/officeDocument/2006/relationships/image" Target="media/image5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png"/><Relationship Id="rId36" Type="http://schemas.openxmlformats.org/officeDocument/2006/relationships/image" Target="media/image26.png"/><Relationship Id="rId49" Type="http://schemas.openxmlformats.org/officeDocument/2006/relationships/image" Target="media/image39.png"/><Relationship Id="rId57" Type="http://schemas.openxmlformats.org/officeDocument/2006/relationships/image" Target="media/image47.png"/><Relationship Id="rId10" Type="http://schemas.openxmlformats.org/officeDocument/2006/relationships/image" Target="media/image4.png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65" Type="http://schemas.openxmlformats.org/officeDocument/2006/relationships/image" Target="media/image5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9" Type="http://schemas.openxmlformats.org/officeDocument/2006/relationships/image" Target="media/image29.png"/><Relationship Id="rId34" Type="http://schemas.openxmlformats.org/officeDocument/2006/relationships/image" Target="media/image24.png"/><Relationship Id="rId50" Type="http://schemas.openxmlformats.org/officeDocument/2006/relationships/image" Target="media/image40.png"/><Relationship Id="rId55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4</Pages>
  <Words>1282</Words>
  <Characters>7311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Алина Михайловна</dc:creator>
  <cp:keywords/>
  <dc:description/>
  <cp:lastModifiedBy>Потапова Алина Михайловна</cp:lastModifiedBy>
  <cp:revision>36</cp:revision>
  <dcterms:created xsi:type="dcterms:W3CDTF">2022-10-26T07:22:00Z</dcterms:created>
  <dcterms:modified xsi:type="dcterms:W3CDTF">2022-11-25T09:42:00Z</dcterms:modified>
</cp:coreProperties>
</file>